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4" r:id="rId4"/>
  </p:sldMasterIdLst>
  <p:notesMasterIdLst>
    <p:notesMasterId r:id="rId20"/>
  </p:notesMasterIdLst>
  <p:sldIdLst>
    <p:sldId id="256" r:id="rId5"/>
    <p:sldId id="291" r:id="rId6"/>
    <p:sldId id="293" r:id="rId7"/>
    <p:sldId id="282" r:id="rId8"/>
    <p:sldId id="288" r:id="rId9"/>
    <p:sldId id="289" r:id="rId10"/>
    <p:sldId id="290" r:id="rId11"/>
    <p:sldId id="283" r:id="rId12"/>
    <p:sldId id="300" r:id="rId13"/>
    <p:sldId id="284" r:id="rId14"/>
    <p:sldId id="285" r:id="rId15"/>
    <p:sldId id="299" r:id="rId16"/>
    <p:sldId id="303" r:id="rId17"/>
    <p:sldId id="304" r:id="rId18"/>
    <p:sldId id="301" r:id="rId19"/>
  </p:sldIdLst>
  <p:sldSz cx="14173200" cy="82296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64" userDrawn="1">
          <p15:clr>
            <a:srgbClr val="A4A3A4"/>
          </p15:clr>
        </p15:guide>
        <p15:guide id="2" pos="446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ED73"/>
    <a:srgbClr val="DEC8EE"/>
    <a:srgbClr val="B889DB"/>
    <a:srgbClr val="8439BD"/>
    <a:srgbClr val="A568D2"/>
    <a:srgbClr val="934B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50" autoAdjust="0"/>
    <p:restoredTop sz="99288" autoAdjust="0"/>
  </p:normalViewPr>
  <p:slideViewPr>
    <p:cSldViewPr snapToGrid="0">
      <p:cViewPr varScale="1">
        <p:scale>
          <a:sx n="74" d="100"/>
          <a:sy n="74" d="100"/>
        </p:scale>
        <p:origin x="638" y="82"/>
      </p:cViewPr>
      <p:guideLst>
        <p:guide orient="horz" pos="2564"/>
        <p:guide pos="44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0-11-24T11:49:48.4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60 7525 8,'62'26'34,"-9"2"-13,-11 2-7,-7 12-53</inkml:trace>
  <inkml:trace contextRef="#ctx0" brushRef="#br0" timeOffset="3426.0452">24719 13018 45,'0'4'46,"0"-2"0,0 1-2,0-3-2,-3 3-7,3-3 3,0 2-1,0-2-9,0 0-3,0 0-11,0 1-3,0 2-6,0-3-5,0 0-2,6 2 2,-2 1 3,2 1 0,3-2 6,8-1 4,-1-1 4,5 0 3,9 0-5,1-3 9,5-1-3,5-1-4,4-1 2,0-3 6,8 0 3,2-2-3,7-2 6,7-3 18,5-1 11,4-6 8,10 2 4,1-1 6,6 3-1,6-1-7,2 3-16,5 0-12,4 0-8,4 1-12,7-1-6,2 2-8,3 0 5,6 1 1,2 1 1,-3 1 3,6-1 2,-1 2 0,-2 0-7,-3 2-5,1 1-1,-2-1-5,2-2-3,2 2 0,2-1-6,3-2-6,2 0-2,1 1 3,0-1 2,1 0 0,-1 0 4,0-1 5,0 3 0,-3-1-2,6-3-2,-1 5 5,-1 0 1,1 1 1,-1 1 0,-1 0 6,-2 1-1,-1 0 0,-1-2-2,-7 3-4,1 0-1,-3-4-2,2 7-6,-4-4 1,-6 3-1,-2-2 1,-3 1-1,-3 1 1,-9 1 3,1-2 2,-7 3 1,-1-1-2,-5 1 5,-2-3 0,-8 2 0,2 0 1,-3 1-1,1-3 0,-2 4 0,-1-2-4,-1 0 0,2 2 0,3 0-4,-1 2 3,0 0 0,2 2 3,-3 1 6,9-1-3,-1 0 2,2 5 1,3-3 0,2 3-4,-1-4-1,4 4 2,2-3-2,0 2 2,0-3-1,5 0-1,0 1-3,6-3 2,-6 3 1,0-3-1,-4 3 5,4-2 5,-6 0 4,-1 1 1,4-1 0,-4 1 6,2 0-3,-5-1-5,0-4 0,-2 5 1,-2-4-2,-4 1-3,-5 2-1,-2-2-2,-3 0 0,-3 2 11,-4 1 5,-2-1 3,1 0 4,-3 0 5,-4-2-4,4 1-10,-7-1-3,-1 0-6,-1 2-4,-2-3 1,-6 1 3,5 0 4,0 2-3,-3-3 6,-2-1 0,-3 2 3,0-2 3,-1 0 5,-3-2 8,4 2 6,4-1 9,-3-3-2,1 0 2,3 1-8,-4-3-6,-4 3-5,-3-1-10,-7 1-1,-5 0-7,-5 0-3,-4 2-3,-5-1-7,-5 0 0,-3 2-5,-6 0-11,-4 0-41,-10 5-112,-16 2-142,-13-1-76,-16-6-37,-14-7-13,-22-9 29</inkml:trace>
  <inkml:trace contextRef="#ctx0" brushRef="#br0" timeOffset="5598.1307">24800 13102 28,'-2'-4'189,"-1"-1"17,3 1-51,-1-1-44,-2-1-19,0 1-3,0 0 1,-1-1 9,1 3 11,0 0 15,2 0 0,1 2-1,-2-1-16,-1 2-10,3 0-20,-1 2-18,-3-2-19,4 1-12,0 3-12,0 0-12,0 0-10,0 4 0,0 3 1,5 3 2,1 5 2,3 4 3,-5 2 3,6 0 2,-3 3 1,-1 3-3,3-2 1,-4 1-1,0 1-3,1 0-22,-1 0-52,1 1-103,0-3-114,-6-5-58,-3-10-30,-1-8 2,-6-9 43</inkml:trace>
  <inkml:trace contextRef="#ctx0" brushRef="#br0" timeOffset="6410.0672">24314 14227 48,'1'-4'219,"-1"2"31,0-2-25,-1 2-22,-2-2-12,3 4-10,-4-3-15,4 3-23,0-2-29,0 2-31,0 0-28,8-3-23,1 1-14,8-2-5,5-1-1,7-2-2,7 0 0,5-2-3,1 2 0,0-2-2,-3 2-3,-3 0-1,-4 1-1,-6 0-6,-2 6-17,-7-5-25,-5 1-38,1 4-63,-1 4-120,-7-4-62,-5 0-16,0 0 5,-1-6 26</inkml:trace>
  <inkml:trace contextRef="#ctx0" brushRef="#br0" timeOffset="6978.1142">24944 13957 90,'0'-4'204,"-2"-2"4,-1 0-35,-2 1-18,3-1-3,-2-2 0,1 4 1,2 1-5,-4 2-15,4-1-18,-2 2-24,1 0-26,-3 2-22,5-2-20,-2 3-11,-1 4-6,6 5-4,-1 3 5,3 7-2,0 5 2,1 5 1,2 6 5,-1 5 5,1 4 9,1 1 16,4 1 10,-2-1 10,-4-6 6,3-3 2,-2-4-11,-2-6-9,0-6-10,0-5-6,-2-4-6,0-4-6,-2-3 0,2-2-1,0-5-12,3-3-33,-2-6-94,1-5-186,2-5-102,2-6-54,2-2-21,8-6 16</inkml:trace>
  <inkml:trace contextRef="#ctx0" brushRef="#br0" timeOffset="8310.1352">31425 12397 89,'0'-6'101,"0"3"-21,-2-2-20,-1 1-14,2 1 1,-3 0-11,3-1-2,-3 1-1,3 1 4,-1 0 8,0 2-1,-1-2 5,1 2-5,2 0-9,-1 2-12,1-2-8,-2 4-7,2-1-5,2 6-4,-1 5 1,4 11 3,3 1 6,-1 6-2,8 6 9,-5 4 6,2 3 7,0 1 8,1 4-2,0-1-3,-3 2-10,2 0-4,0-7-12,-2-3 1,-1-6-4,1-5 4,-1-5 0,1-5-9,2-3-29,-2-5-57,-3-3-84,4-3-44,-6-6-20,4-4-4</inkml:trace>
  <inkml:trace contextRef="#ctx0" brushRef="#br0" timeOffset="8857.0313">31728 13365 146,'-5'0'184,"-4"0"-51,2-2-35,-3 2-22,-3 2-17,2 3-16,-4 6-7,-1 4-4,-4 10-2,1 7-1,-4 3 2,6 9-1,-2 0 0,4 0-1,4 2-2,3-4-1,5 2-1,3-3 4,5-6 3,5 0 10,4-6 10,5-6 12,1-5 11,6-4 6,-2-8 12,4-6 5,-3-3-3,6-9-2,-5-2-5,2-4-10,-4-3-9,0-4-9,-4-4-4,-4 0-3,-4-3 0,-2-4-1,-3-2-6,-7-1-4,-7-1-11,-3 1-7,-1 2-11,-2 5-7,-4 6-8,-2 6-14,-7 8-27,-4 8-71,-4 10-160,-2 6-102,0 5-52,4 1-17,7-3 14</inkml:trace>
  <inkml:trace contextRef="#ctx0" brushRef="#br0" timeOffset="10224.0838">37751 13460 165,'-7'0'195,"-3"-2"-33,-3 2-34,3 0-21,0-2-15,3 2-15,-2-1-13,3-1-15,1 0-17,-1-2-11,5 3-4,0-3-1,1 2 4,1 2 2,4-2 4,7 2 7,2 2-4,3-2 2,7 0-4,3-2-1,3 1-6,-2-3-8,3 0-2,-1 1-9,1-2-2,-5-3-14,-1 6-19,-4 1-22,-5 1-27,0 1-29,-7-1-59,-1 0-53,-8 0-15,-8-6 4</inkml:trace>
  <inkml:trace contextRef="#ctx0" brushRef="#br0" timeOffset="10622.0685">37816 13297 76,'-7'-9'191,"2"-1"-20,-1-1-13,0 2-2,0-1-2,0 1-1,-1 2-9,6 0-13,-4 3-22,4-1-26,-3 5-21,4-3-24,-2 6-19,-1-1-10,3 10 2,3 4-5,-1 5 2,2 6 3,2 8 4,0 4 0,2 6-5,-1 4 3,4 0 4,-4-2-5,1 3 0,1-6-4,-3 0 0,4-3 1,-4-7-3,-1-1 0,0-9-4,5 0-10,-4-5-23,3-7-44,1-1-69,2-8-112,-2-4-59,4-7-19,-2-5 2,2-7 33</inkml:trace>
  <inkml:trace contextRef="#ctx0" brushRef="#br0" timeOffset="11236.0292">38182 13242 15,'2'-17'208,"-2"-1"28,-2 1-24,2 1-29,-2 0-16,-4 4-10,6 1-9,-1 2-11,1 0-10,0 4-16,0 1-13,0-1-14,0 4-14,0-1-13,0 0-14,0 2-11,-1 0-8,0 0-10,1 0-6,0 4-3,1 2-2,0 6 3,6 5 0,-2 2 8,2 6 7,3 4 11,-2 7 11,6 3 7,-2 7 10,-2 0 1,3 5-2,2-2-2,-3 2-6,0-3-4,0 0-4,0-6-3,-3-1-1,1-6 1,-3-4-1,-2-4 3,2-5 10,-5-7 22,1 0 31,2-4 24,-5-3 26,2-3 9,-2-3-8,2-2-23,1-3-31,-3-1-35,0-4-31,0 2-22,0 0-24,2-2-35,2 2-49,-4 3-59,0-3-77,0 3-196,-6-2-142,-1-2-51,-3 0 4,-3-6 32,0 1 67</inkml:trace>
  <inkml:trace contextRef="#ctx0" brushRef="#br0" timeOffset="13287.8394">33347 12456 77,'-7'-6'98,"-3"3"-5,7-1-10,0 0-1,-2 3-5,2-1 2,1 1-5,-1 1 0,2 0 10,-4 0 5,4 0 8,-2 0 9,2 0 7,1 0-3,-2 0-10,2 0-12,0 0-10,0 0-13,2 0-6,-2 0-5,1 0 3,-1-3 3,0 3 8,3-1-3,-2-1-2,4 0-7,1-3-12,-3 0-8,4-4-15,-3 3-6,6-4-5,-4 1 0,0 2-4,-3-2-2,2 2 1,-2 0 0,0 3-1,-3 0 0,0 1 0,0 2-2,0-1-6,0 2-2,0 2-4,0-1 1,0 3-1,4 5 1,-1 3 3,1 4 3,2 4 3,4 6 0,5 4-1,-1 3 3,3 4 0,4 2-1,-3 2 0,1 0 6,0 1-1,-3-3-1,-1-2 1,0-2 0,-3-3 4,-3-3-2,2-5 0,-3-5 1,-3-3 1,0-2 3,-2-5 5,1 0 18,-3-2 22,3-3 25,-2-3 14,-2 1 2,2-4-5,-2 1-11,0-3-28,2 0-26,-2 1-28,0-1-38,0 1-54,0 1-85,6 4-149,-1 1-118,2 1-54,0-1-4,0 2 33,3 3 71</inkml:trace>
  <inkml:trace contextRef="#ctx0" brushRef="#br0" timeOffset="14387.3092">35933 12475 48,'-1'-10'97,"1"-1"-5,-2-2-10,-3 1-7,3 1 6,-1 1-2,1 4 0,-1-2-4,1 2-3,0 1-7,-2 1-5,4 3-5,0-1-9,0 2-6,4 2-7,-2-1-6,0-1-8,-2 3-8,2-2-7,-2 1-2,0 1 2,0 6 1,1 2 2,-1 7 4,5 3 9,-3 5 4,3 8 5,-2 1 3,5 3 3,0 1 8,-1 3 4,3-2 4,-3-1 1,-1-2 3,7-7 0,-8-4-2,2-6-4,-2-1-5,-1-6-2,-1-3-9,-1-3-8,1-2-35,-8 1-113,-6-6-128,-2-7-68,-13-4-36,1-5-16,2 1 15</inkml:trace>
  <inkml:trace contextRef="#ctx0" brushRef="#br0" timeOffset="15677.9944">33254 13822 38,'1'3'177,"-1"-1"6,0-1-68,-1-1-43,1 3-23,-2 0-8,-1 0 1,1-3 2,-1 5 8,1-4 0,-2 2-3,0-1-3,2 2-9,-1 1-6,0-5-10,-1 3-6,4-2 16,0-1 14,0-1 9,6-2 5,-2-3-2,2-2 2,0-1-17,4 0-17,0 2-13,0 2-8,-1-1-7,-2 3-2,-3 3-7,2 0-1,-5 2-1,-1 3 6,0 2 3,-1 0 1,1 0 5,-2-2 5,-2 1 3,4-3 4,-1 2 10,1-4 17,0-1 13,0-1 9,0-4 4,0 2-2,0-3-9,0-3-20,1 1-29,-1 1-46,6 0-55,-1 1-57,6 3-92,2-1-66,5 2-22,1-1 19,3-4 36</inkml:trace>
  <inkml:trace contextRef="#ctx0" brushRef="#br0" timeOffset="16226.0652">33584 13691 178,'0'-19'202,"8"-1"-40,2-3-29,2 0-13,4-2-17,0 2-27,2 2-25,0 5-23,-2 4-17,-1 3-14,0 6-15,1 3 2,0 10 5,-1 4 4,-1 8 4,-4 5 3,-1 4 7,-6 3 5,-3-1 2,-5 4 4,-5 0 1,-4 0-2,-4-1 15,2-5 10,-5 1 0,2-5-1,-2-5 1,3-4 5,4-4-14,-1-4 0,5-4 5,-1-3 4,4-4 3,2-5-7,3-3-7,2-2-9,2 2-8,5 3-9,3 0-7,4 3-1,3 3-16,5 9-7,9 2-8,-1 3 2,6 5-1,1 3-4,4 2-6,-3-1-18,2 0-45,-2 0-64,-4-5-69,-3-4-29,0-10-1,-7-4 17</inkml:trace>
  <inkml:trace contextRef="#ctx0" brushRef="#br0" timeOffset="16789.8848">34160 13681 65,'12'-18'159,"6"-2"-40,0 1-28,7-3-15,3 1-15,-2 1-12,0 0-11,-5 4-17,-1 3-5,-7 1-6,-3 4 2,-1 2-6,-5 3 5,-6 3-3,-4 3 2,-6 3-1,-4 3-4,-4 2-2,0 4-3,-2 1 0,-1-1-4,5 5 0,-3 1 4,3-2 5,2 3-1,2-2 1,2-3 2,3 4-1,2-3-3,6 0-1,1 0 8,3-3 12,7-1 7,8-2 8,6-1 7,12-2 2,0-4-6,8 2-7,-1-1-10,1 5-8,-8-2-7,-5 3-3,0 0-1,-8-2-4,-4 4 4,-4 4-2,-7 1 2,-6 7-2,-7 3-2,-6 6 0,-4 4-10,-6 3-17,1 2-46,0-1-89,4-2-48,8-10-26,6-10-5</inkml:trace>
  <inkml:trace contextRef="#ctx0" brushRef="#br0" timeOffset="17549.8533">35819 13705 52,'-7'5'168,"2"1"-22,-3-3-32,-3 3-23,2 1-7,-7-1-8,1 3-2,0 0 2,-3-3-5,2 3 0,2-3 1,0 2 8,3-5 23,4-2 16,3-1 17,-1-1-2,5-6-1,0-4-18,5-3-28,-1-1-34,-2 0-19,3 5-13,0 1-10,-4 1-9,4 5-6,-5-1-4,2 4-3,0 0 0,-1 4-1,3 3 4,-4-2 1,0 4 3,0 0 3,-4 2-1,1-1 5,-4-1-1,-4-3 4,6-1-3,-3-1 1,1 1 4,1-5-1,1-5 0,0 1-7,4-7-12,1-1-31,1-2-53,4-2-68,6 0-125,3 1-60,2 3-23,4 1 8,-1-1 45</inkml:trace>
  <inkml:trace contextRef="#ctx0" brushRef="#br0" timeOffset="18113.2928">35943 13491 138,'-10'-8'195,"8"2"-31,-2 3-46,7 0-28,0-1-17,11 4-21,2 0-16,6 0-10,2 0-10,4 1-7,-1-1-4,4 0 1,-5 0-1,1 0 2,-2-1 2,-5 1 4,1 0 16,-10 0 23,-4 0 19,-1 4 18,1-4 9,-2 0 5,-5 0-5,1-3-16,-1 2-18,-1-1-18,1 0-13,-5 2-16,5 2-10,-2 0-9,-4 5-5,0 5-5,-3 11 3,1 5 6,-5 11 2,-2 7 1,3 9 3,-2 6 2,2 7-2,1 2 3,5 1 0,-1-4 1,6-4-1,-1-4-4,2-10-6,2-5-23,-1-10-43,4-7-56,2-7-116,-5-13-58,5-8-28,-4-14 5,2-9 30</inkml:trace>
  <inkml:trace contextRef="#ctx0" brushRef="#br0" timeOffset="18344.1644">36028 13917 52,'-3'-5'196,"6"-2"11,2-2-62,11-2-43,3-3-34,13-5-22,-1 1-13,9 0-17,4-1-24,2 1-61,-1-3-75,2-2-38,-5-2-24,-6-2-4</inkml:trace>
  <inkml:trace contextRef="#ctx0" brushRef="#br0" timeOffset="18859.0831">36590 13572 26,'26'-15'132,"0"-1"-15,4-2-14,-3 2-13,-2 0-4,-4 2 2,-5 2 5,-6 5 8,-6 4-5,-6 3-7,-6-2-10,-6 4-17,-3 1-21,-8 2-25,4 4-4,-5 5-7,0 1-4,1 3-2,4 4-2,1-1 1,-3 2-1,14-2 1,-1-1 4,3-1 5,4-1 9,4 0 7,1-3 5,11-3 4,-2 3 1,3-3 2,7 0-3,-5-1-4,4 1-3,0-1-2,-4 1 1,-1 2-2,-4 3 0,-1 1 4,-8 3 0,-3 8-2,-10 1-2,-13 9 0,-7 5-18,-15 7-63,-12 6-146,-12 1-75,-10-2-38,-3-9-28,-2-8 3</inkml:trace>
  <inkml:trace contextRef="#ctx0" brushRef="#br0" timeOffset="20159.5906">29685 12586 38,'-6'-4'110,"1"2"-9,-1-1-5,4 3-15,-2-3-16,-1 1-2,2 2-2,3 0-10,-5 0-11,4 0-5,1 0-1,-4 0-6,3 0-7,1 2-5,0 1-2,0 6-5,5 2-1,-4 7 6,4 8-6,0 9 4,3 6 4,0 8 1,5 8 5,-1 2-5,-2 7 13,1 4 2,2 1-2,-3 1-1,2 0-3,-3-2-2,3-5-3,-1-4-6,1-7-1,0-7-3,-1-7-3,0-5 3,0-7-2,-1-4 0,-5-4-4,5-5-17,-7-2-18,2-2-37,-3-2-72,-4-4-71,-4-1-33,-7-3-7,-4-1 8</inkml:trace>
  <inkml:trace contextRef="#ctx0" brushRef="#br0" timeOffset="20549.5144">29312 14583 97,'-6'4'197,"3"-4"-6,7-6-50,2 2-38,5-4-18,-1 0-19,5 4-14,6-5-11,-1 3-17,10 0-8,1 1-4,4 0-6,1 1-2,-2 2-10,2 0-27,-5 4-72,0-2-69,-10 0-35,2-2-20,-7-1-4</inkml:trace>
  <inkml:trace contextRef="#ctx0" brushRef="#br0" timeOffset="20904.1949">29930 14441 33,'-13'14'146,"4"1"-11,-3-3-23,4-1-7,1-2-2,3-1 9,-1-3 17,1 0 23,0-3 10,-1-2-1,1-4-10,1-3-17,0-2-36,2-2-39,-2 2-28,3 0-31,3 0-30,1 3-38,2 5-46,3 1-70,2 1-90,2 2-38,0-3-5,3-3 14</inkml:trace>
  <inkml:trace contextRef="#ctx0" brushRef="#br0" timeOffset="21394.0806">30173 14254 150,'9'-16'180,"1"-1"-44,2 2-50,2-3-29,1 5-18,2 2-13,2 5-16,-3 8-4,-3 5-2,1 11-4,-2 12 1,-7 3 8,-3 10 7,-5 6 6,-5 6 12,-7 0 6,-4 3 8,2-3-3,-8-2-1,2-4 3,4-8-11,1-10 5,5-5 0,-2-5 3,4-13-3,2-4-8,1-12-2,2-4-11,2-4-13,1-3-9,3 2-7,3 2-10,4 3-1,3 3-7,3 3-10,10 5-6,-2 1-20,8 0-17,4 4-29,-1-3-47,4-1-40,-5 0-18,3-5 8</inkml:trace>
  <inkml:trace contextRef="#ctx0" brushRef="#br0" timeOffset="21933.2906">30442 14337 10,'-12'-12'205,"6"-2"20,2 2-56,8-3-36,4 1-40,6 1-36,8-1-28,6 0-18,3 0-5,0-4-4,4 3 4,-6 0 1,0 3-2,-8 2 10,-1 1 14,-9 0 8,0 0 4,-8 7 2,-6-1-2,-8 3-12,-4 3-16,-6 3-13,-3 3-3,0 5-6,4 1 0,-5 3-1,5 4 4,1 4 0,5 0-2,4 3 3,1 0 4,5-2 5,4 0 6,6-5 7,8 1 9,11-4 7,2-2 1,8-5-3,2-2-8,-1-1-2,0 0-10,-1-1-5,-9 1-1,-5 4 1,-6 1 0,-8 5 3,-9 5 3,-13 8 4,-11 2 0,-15 10-9,-16 6-38,-15 12-121,-15 3-78,-7-3-45,-4-9-24,-7-11-6</inkml:trace>
  <inkml:trace contextRef="#ctx0" brushRef="#br0" timeOffset="23001.2568">27147 12858 57,'-3'-5'112,"3"2"-25,0 0-10,0-2-5,0 1 4,0 1 2,0 1 10,0-3 10,0 0 4,0-1 4,0 1 0,0-2 0,0 0-1,-1 1-10,-3 0-4,4-2 1,-1 1-5,1 2-11,-1-1-13,-2 3-10,2 0-16,-2 1-15,3 2-14,-1 0-8,1 5-4,0 4-3,0 7-2,1 7 0,6 5-5,0 12 0,6 7 3,0 12 4,2 10 3,6 6 4,0 9 5,-1 0 7,2 0-1,0-3-1,2-3 0,-4-7-7,-2-8-24,0-5-58,-2-5-83,-6-8-111,-5-8-55,-5-6-27,-5-6 11,-3-6 43</inkml:trace>
  <inkml:trace contextRef="#ctx0" brushRef="#br0" timeOffset="23385.4644">26592 14718 215,'-14'7'272,"2"-4"23,6 1-70,-2 1-48,3-5-49,4 3-36,6-3-24,5-3-19,7 3-13,9-5-11,8 0-8,4 2-3,8-5-5,6 1-2,4 0-3,5 0-7,-4-2-25,0 2-50,0-1-76,-6 2-92,-5-3-52,-9 0-18,-5-4 12</inkml:trace>
  <inkml:trace contextRef="#ctx0" brushRef="#br0" timeOffset="23772.174">27483 14569 51,'0'12'170,"-3"2"-23,-2-1-16,3 0-10,-2-2-9,-2-1-4,4-2-2,0-2-2,-6-1-4,4-1-6,-4-4 1,2-4-4,-2-1-7,-2-4-12,-2-4-12,0-2-12,6 1-21,-2 0-22,6 0-20,2 6-21,2 0-26,10 7-42,6 2-58,-2 7-88,4-2-37,0-4-12,4-2 8</inkml:trace>
  <inkml:trace contextRef="#ctx0" brushRef="#br0" timeOffset="24171.8744">27572 14386 78,'3'0'148,"5"-6"-52,10 0-38,5-1-21,3-4-9,7-1-5,-4-2-4,4 1-4,-7 1-3,-1 3 3,-11 0-7,1 4-5,1 5 1,-6 5 2,-2 4-3,1 5-2,-6 6 9,5 6 4,-5 7 6,4 3 0,-2 9 6,-4 3 1,1 9-5,5 2 0,-7 5-2,1 5-1,-1 0-4,2-1-11,-2-7-38,0-10-82,1-9-45,-1-13-26,0-15-10</inkml:trace>
  <inkml:trace contextRef="#ctx0" brushRef="#br0" timeOffset="24386.3004">27735 14732 133,'13'-17'167,"9"-1"-62,4-2-44,3-1-25,5-1-16,3 0-20,4 1-41,-1-1-60,-1-3-30,-1-2-18</inkml:trace>
  <inkml:trace contextRef="#ctx0" brushRef="#br0" timeOffset="24859.4609">28173 14425 111,'5'-5'157,"3"-3"-53,11-4-38,1-5-19,6-2-6,3-5-6,-3 1 0,-2 2-3,-1 2-4,-5 1-5,-4 6-4,-4 3 1,-5 2-1,-5 5 1,-5 4-2,-5 3-6,-4 4-4,-4 3-8,-3 5-2,2 0-3,-1 5 0,3 2 5,-1-1 1,4 3 3,4-3 1,5 0 3,5 0 4,5 1 1,6-2 8,5-3 3,4 1 4,5-3-4,-2 3 2,6-5-5,-3 1-5,1 4-2,-1 2-6,3 4 0,-10 4-3,-6 5 7,-8 12-2,-13 10-21,-15 10-109,-26 15-60,-25 8-34,-30 5-21,-27-2-12</inkml:trace>
  <inkml:trace contextRef="#ctx0" brushRef="#br0" timeOffset="28510.1237">38321 12441 26,'-5'2'217,"1"-4"31,2 0-13,0 1-33,2-2-21,0-1-4,0 2-9,0 2-14,-3-2-16,3 2-15,0 0-23,0 0-19,0 2-15,-3-2-16,1 0-13,2 2-14,0-2-5,0 0-6,0 0-4,0 1 3,0 2 23,0-3 42,0 0 56,0-3 37,-2 0 22,-1-8 3,1-5-13,2-8-36,-1-5-53,1-10-41,1-8-18,1-8-11,1-11-11,-1-5-4,0-5-5,-2 0-2,-2 2 0,0 5 0,-3 3 1,2 11-1,-1 4 0,-1 10 0,4 7-1,-1 7 1,-2 4-4,2 6 0,-1 3 0,3 5 0,-3 0 0,1 1 0,2 4-1,-2-1 2,-1 1-1,1 2 4,2 2-1,0-3-1,0 3 1,0-1 3,0-1-2,0 2-1,0-3 0,0 3-1,0 0-1,-1 3-6,-3 0 3,-3 5-4,-2 7 2,-3 4-2,-3 6 4,-2 7 1,-1 4 3,5 3 1,-4 3 1,5-4-4,2-2 4,0-2-1,8-4-2,-2-7 3,2-5 4,2-6 5,0-1 7,0-6 8,4-5 2,0-7-1,4-9 0,0-7-3,4-10-8,2-6-8,3-5-3,-3-2-3,5-4 2,-2 7-1,2 0-1,-3 4 1,0 4 3,-3 5-2,-5 7-7,-1 4-2,1 4-1,-4 4-4,5 3-2,-2 8 1,6 5 6,-2 4 1,9 5 4,1 5 2,1 7 4,8 1-2,-2 3-12,1 1-31,3-1-42,-3 2-75,-2-1-192,-7-1-155,-2-5-70,-10-13-16,-3-10 19,-5-9 62</inkml:trace>
  <inkml:trace contextRef="#ctx0" brushRef="#br0" timeOffset="29329.2839">37340 10083 97,'-10'-12'217,"3"0"19,0 1-51,0 2-43,1 3-16,1-3-11,0 3-7,2 1-14,0 1-19,2 3-20,-4-1-21,4 2-24,-2 3-8,3 5-7,0 4-1,0 7 5,0 6 2,4 5 12,1 5 3,-4 9 2,5 2 6,0 7 2,2 1 2,2 2-6,1 0-3,-1 0 3,1-4-8,4-5 0,-4-4-3,2-10 0,-4-3-17,0-7-15,0-7-34,-4-7-47,-3-6-57,-2-6-97,-7-11-39,-2-9-18,-7-9 21</inkml:trace>
  <inkml:trace contextRef="#ctx0" brushRef="#br0" timeOffset="29735.4038">37142 10054 129,'-16'-30'225,"10"3"26,-2 5-65,6 2-29,-1 2-18,3 6-17,3-1-19,3 3-23,1 1-20,3 1-24,9 2-14,-2 1-8,8 4-5,1 2-2,4 4 1,0-1 4,2 6 1,-1 0-1,2 6-1,1 1 1,-7 2 0,-2 1 1,-1 2 3,-8 3 0,-8-2 0,-3 5 0,-6-2 1,-8 4 0,-4 0-5,-7 0-2,-5 0-1,0 0-2,-7-1 2,6-3-3,0-3-1,5-3-7,3-5-25,5-2-48,3-2-73,2-4-107,8-7-60,4-9-20,0-6 5,6-2 40</inkml:trace>
  <inkml:trace contextRef="#ctx0" brushRef="#br0" timeOffset="30203.5351">37385 10515 110,'4'15'191,"7"-1"-8,4-3-69,6-4-40,4-5-21,3-4-12,6-5-12,-3-6-6,1 1-1,-5-6 2,-1-1 4,-6 0-1,0-1 10,-9 0 7,-1 0 3,-9 2 3,-2 2-5,-9 2-2,-1 4-7,-4 4-13,-6 4-8,0 2-7,-1 5-3,-1 4-7,0 6 1,0 2-1,0 6 2,2 3 2,2 5 1,-2 2 1,6 0 0,3 1-1,3 3 2,5-3 1,7-4 0,2-2 1,6-5 1,6-5-4,2-6-14,11-3-20,1-6-24,2-6-29,1-3-48,2-7-77,-3-5-28,2-3-6,-5-8 12</inkml:trace>
  <inkml:trace contextRef="#ctx0" brushRef="#br0" timeOffset="30832.113">37847 10591 135,'-2'6'231,"1"3"28,-3-6-68,1-1-49,0-4-17,-2-1-17,-1-6-16,2 0-20,-1-3-10,0-4-10,4-2-11,-3-3-7,-2-5-13,1-1-12,0-3-2,-1 0-4,-3-1-7,3 1 1,1 1-2,0 5-2,0 4 1,4 4-3,1 3 2,5 2-5,5 2 2,2 3 3,3 3-1,6 1 0,-1 2 1,1 0 4,0 0 2,-2 0-1,-5 2 2,-2-2 0,-2 3 0,-1-3-5,-4 4-1,0-2 1,-3 6-1,-4-2 3,0 6 5,-4 3 3,2 2 0,-3 3-1,3 1 3,-2 3-3,2 3-3,1 0 1,1-1 2,2-4 0,4-2-2,-3-1-8,8-5-16,1-5-31,6-2-45,0-7-72,5-7-76,5-7-30,-2-5-7,5-8 22</inkml:trace>
  <inkml:trace contextRef="#ctx0" brushRef="#br0" timeOffset="31431.1214">38106 9889 145,'-14'-24'200,"-2"5"-18,4 4-70,-2 10-47,1 7-30,0 7-13,1 8-10,2 11 2,1 4 5,4 6 3,1 3 3,4 5 1,4 1 0,1-1-5,5 1-2,1-1 3,-1 1-3,3-4-2,-4 2-4,1-6 0,-3 0-5,-2-5-2,0-3-2,-5-6-1,0-2-3,-5-5 4,0-4 1,-7-4 3,0-6-2,0-2-2,-5-4 1,-4-7-4,0-3-1,5-2-2,-5-6 4,7 1 10,4-6 0,6 3 0,7-2 6,7 0-4,5-2-5,11 1-14,5-2-1,3 0-3,2 1-7,0 5 1,-2 2-5,-4-1 11,-6 8-1,-6 1 1,-2 3 7,-6 2-2,-3 3 0,-2 1-1,0 2-2,-8 2 3,-1 3 3,1 3 2,-4 5 7,-1 1 3,0 7-1,5 0-7,-2 3 1,7 0-2,3-1 2,4-2-4,6-3-10,-2-2-18,10-4-44,0-6-88,1-6-48,1-4-25,-2-7 0</inkml:trace>
  <inkml:trace contextRef="#ctx0" brushRef="#br0" timeOffset="32063.86">38377 10206 11,'0'-2'120,"0"0"-36,0-2-20,0 3-15,0-1-1,0 2 10,0-2-1,0 0 2,0-1-1,-3-1 3,1 0-3,2-3-7,-2 2 7,2 0 4,-3 0 0,1-1-7,1 3-13,-1 3-7,0 0-12,0 6-11,1 3-10,-4 4-2,3 3 2,2 1 0,2 1-2,3 2 0,0-5 1,5 1-1,1-3 0,2-4 0,4-6 2,4-3-1,0-3-1,-1-6 3,2-4-7,-1-4-7,-4-8-3,1-2 1,-7-6 1,-4-9 3,2-3 7,-8-6 7,-1-4 10,-1-1 5,-8-4 5,2 5 4,-3-1 8,-1 8 1,0 5-6,-1 7-1,3 9-12,2 4-12,-1 10-10,3 7-4,-2 10-6,-2 11 1,7 9 4,-1 9 5,6 6-1,5 8 4,-3 2 3,5 1-1,1 2 4,2-1 2,1-1-5,-1-1-7,3-4-14,-3-4-28,3-4-44,-6-5-99,0-7-47,0-10-22,-2-3 0</inkml:trace>
  <inkml:trace contextRef="#ctx0" brushRef="#br0" timeOffset="32730.0924">37371 11392 169,'-1'0'218,"1"0"-34,5-3-45,9-2-42,7-3-33,6-5-25,9-3-19,6-3-6,4-1-7,-1-4-1,1 0-18,-4 2-27,-10 2-34,-1-1-65,-6 0-48,-9 3-23,-10 2-2</inkml:trace>
  <inkml:trace contextRef="#ctx0" brushRef="#br0" timeOffset="32954.1055">37610 11125 129,'-4'17'134,"4"1"-36,0 1-21,0 5-16,4 0-14,-2 1-13,-1 0-12,4 0-4,-1 1-8,2-2-24,2 0-52,-1-7-55,4-3-30,2-8-17</inkml:trace>
  <inkml:trace contextRef="#ctx0" brushRef="#br0" timeOffset="33674.7702">37881 11072 76,'4'0'187,"2"7"7,-1 2-66,5 5-50,-2 3-27,-1 1-8,2 5-5,1-4-4,2 1-2,1-1-2,0-4 1,-3 0 4,3-6 11,-10-2 10,7-3 9,-7-6-4,2-4 0,-3-4-5,-4-7-14,-3-4-14,2-6-8,-3-1-6,1-6-3,0-1-4,0-1-1,4 1-6,1 7-4,1 2 2,7 6-1,-5 4-3,7 4 2,0 6 0,3 3 4,1 5-2,3 1-1,2 1 0,2-1 3,-1 1 0,0-2-2,3 0 0,-6-4-1,2 0 5,-5-2-5,1-3 1,-5-2-2,-2 3 6,-3-3-1,0 0-4,-5-2 2,-5 7-1,2-1 2,-1 0-3,-3 4-2,0 2 1,-3 4 3,2 4 2,-2 0 1,2 2 3,3 1-3,0 2-1,1 0-1,1 2-3,2-2 0,1 3-1,1-4 4,6-1 1,3 1 2,4-4 2,0-1-4,2-5 1,7-2-2,-2 1-1,3-2 0,0-2-2,0-2 2,0-1 3,-2 2-2,2-2-4,-6-1-11,-2 1-23,-1 3-28,-4-2-60,-4 3-84,1-3-40,-6 0-14,-2-3 10</inkml:trace>
  <inkml:trace contextRef="#ctx0" brushRef="#br0" timeOffset="37171.9723">24775 12904 32,'0'-2'118,"2"2"23,-1 0 18,2-2-1,0 0-10,-2-1-15,2 3-11,-3-2-15,3 2-12,-3 0-18,0 0-17,3 0-15,-3 0-14,0 0-5,0 0-1,0 0 8,0 0 14,0 0 21,0 0 21,0 0 23,-3 0 1,3-4-3,-3 1-11,0-2-18,-4-4-24,3-5-21,-6-3-16,4-5-7,-4-5-1,-5-5-6,4-6-4,-8-6 2,2 0-2,-2-4-2,2-3-5,-4-2 2,0 0-1,2-1-1,2-3 2,1 2 1,-4 0 4,5 6-2,1-2 0,-2 5 0,1 3 0,2 5 0,0 1-2,2 5 2,-1 2 2,3 5 0,-2 1-1,1 2-1,4 7 0,-2 0 0,2 1 0,0 5 5,1-1-1,5 1 4,-5 2-2,0 2 3,4-1 1,-3 1-1,4-1 1,-1 3-4,1-2 1,0 1 0,1-2-7,-1 2 0,2-1 2,-2 1 3,0 2-2,0-1-3,0 1 4,0 1-4,0-2-1,0 3-1,0 0 1,0 0-2,0 0-3,0 0-2,2 6 1,-2 2-1,1 8 1,4 5 2,-3 8 0,1 5 5,-3 6 0,0 6 0,2 2 0,1 3 0,-3-2 0,0 1 0,-3-8 0,1-2 0,2-10 3,0 0-1,0-10 2,0-2 2,0-6 8,0-2 10,0-2 20,0-7 5,-3-1 8,-4-7 4,2-7-10,0-4-12,-6-8-17,1-4-9,2-2-7,-2-5-4,7 2-2,-7-3 0,7 2 0,-4 0 0,6 3-2,-3 3 4,4 2-2,-1-1 0,1 5 0,1 0-2,1 2 1,1-3-4,2 4 4,0 3-1,0 2 1,1 4 1,-4-2 0,2 4-3,0 3 0,0-1-1,1 5-2,1 1 4,-1 2-3,2 2 5,4 1-3,2 6-1,7 3 0,1 8-2,0 2 6,10 4-2,-1 5 2,2 1 2,4 4 2,-4-3 0,4 2-2,-1-3-2,-8 0 2,-1-6-2,-1-3 0,-8-2 2,-3-7 0,-2-3 14,-2-2 12,-1-2 28,-4-2 32,0-1 20,-5-3 10,0-1-3,0-1-12,-2-3-23,-1 0-34,3 1-20,-5 1-12,5-1-9,0 3-4,0-2-1,0 2-1,0 0-1,0 0 0,0 2-1,0-2-4,0 0-3,0 0-9,0 0-12,0-2-20,5 0-23,-5 2-28,3-1-33,-1-3-47,-1 0-87,2-6-157,-3-1-65,3-8-21,0-2 13,-2-4 45</inkml:trace>
  <inkml:trace contextRef="#ctx0" brushRef="#br0" timeOffset="37938.0855">24353 11070 42,'-13'-8'192,"-2"4"16,5-1-50,2-1-38,5 3-21,-2 2-21,4-1-17,-3-1-19,8 3-15,-1 3-11,3-1-5,7 4-4,7 6-4,-4 3 10,5 4-1,4 5 1,-4 8 3,1 0 11,1 6 5,-2 1-3,0 4 0,-4 0 0,3-5-5,-4 0-5,-1-2-6,0-6-1,-1-6-5,-2-2-12,0-4-10,-2-5-11,0-5-13,-5-3-37,-5-5-73,-5-9-64,-6-8-28,-9-8-12,-1-8 4</inkml:trace>
  <inkml:trace contextRef="#ctx0" brushRef="#br0" timeOffset="38337.874">24298 11158 131,'-15'-21'192,"1"6"-31,3-3-29,6 0-20,0 0-15,5-3-12,5 3-11,0-3-7,0 0-8,3 2-5,4-1-7,-1 1-12,0 3-1,1 0-9,1 2-12,-2 3-8,1 3-4,1 2-2,4 6-2,2 0 3,2 5 4,4 4 3,-2 6-4,1 0 4,-2 7 1,-3 2 0,2 2 1,-6 3 4,1 0 0,-5 1 1,-2-1-3,-2-1-2,-7 1 1,-1-1 0,-8-3-2,-7 1-2,-2 0 3,-1-2-11,-6-3-17,2-2-32,-1-4-52,3-4-104,1-5-55,3-8-22,7-8-1</inkml:trace>
  <inkml:trace contextRef="#ctx0" brushRef="#br0" timeOffset="39075.0643">24692 11328 215,'0'14'225,"0"-4"2,5-1-101,0-2-62,5-3-27,1-4-14,7-4-4,5-5 1,4-4-2,2-5-1,-3-2 0,-6-4 2,-4 0 2,-9 0-2,-3 0 6,-4 0 4,-5 3 2,-6 2-1,0 5-3,-5 3-5,2 4-2,3 9-8,-3 8-5,3 8-7,2 3-7,6 6 5,0 3-2,6 2 2,0-2-1,6-2-2,2-2 9,2-3 0,-1-3 0,2-5 4,6-6 3,-2 0 8,-3-7 4,2-2 5,-3-6 6,1-2 8,-4-4-2,-3-4-3,-6-4-4,-2-5-8,0-7-11,-2 1-7,-5-5-3,1-2-2,0-2-3,1 2 1,0 1-1,4 1 7,1 5 3,4 2 3,3 3 3,4 2-1,-1 0-1,6 5-9,-1 5-4,-2 1-5,1 3 1,-1 6-2,-1 8-1,2 4 5,-3 7-2,0 2 3,-2 8 2,-2 5 2,1 2 2,-1 2 1,-1-1 0,3-3-1,-3-3-1,3-3-5,3-4-7,6-5-11,-1-8-25,4-5-37,5-7-34,-5-10-47,5-6-48,-6-10-49,-4-8-13,-1-10 16,-15-6 29</inkml:trace>
  <inkml:trace contextRef="#ctx0" brushRef="#br0" timeOffset="39633.7452">25234 10483 52,'-24'-49'203,"0"11"16,4 6-50,0 9-42,4 6-33,-2 8-30,1 12-18,7 8-15,1 12-15,6 7-4,3 11-5,9 8 4,3 3-3,3 3 0,7-2 7,1 2 0,3-5-5,-3-1-3,3-5 0,-6-2-5,0-5-4,-4-3 4,-7-4-1,1-5 6,-8-6 7,-2-1 6,-5-4 0,-2-2-1,-7-3 8,-1-6 6,-1-3-1,0-3-1,3-5 10,3-1-1,3-3-5,6-5-8,7 0-4,6-4-9,7-6-9,6 2-7,1-3-3,2-2 1,-4 0 1,1 0 3,-2 2 0,-9 2 3,0 4 6,-5 4 10,-2 4 6,-6 2 2,-1 3 6,-1 3-2,-6 3-8,-1 3-8,-2 6-11,0 3-2,1 6-6,-3 1 0,12 4-1,-2 1 2,4 0-4,10-1-2,1-3-6,8-4-19,5-3-36,-1-3-53,7-5-90,1-5-62,1-8-29,-3-7 1,-5-7 30</inkml:trace>
  <inkml:trace contextRef="#ctx0" brushRef="#br0" timeOffset="40251.3915">25667 10551 7,'2'13'118,"1"-4"-17,-3-3-5,2-2-4,1-2-12,1-4-9,-1-5-13,2-5-14,-4-6-10,-1-4-14,-1-7-7,-7-3-8,1-3-2,-5-6-3,-5 2-5,0-3-1,-2 6 10,1 3 9,-2 6 4,5 10 2,2 4 4,3 13-1,5 9-9,-1 12-5,12 11-4,4 5 1,5 7 0,6 2 1,2-1 4,7-3-3,-1-6 2,5-7-1,1-8 2,-4-6 3,1-10-4,3-9 3,-9-8-2,3-10-1,-9-9-3,3-8-5,-12-10-2,-3-6-7,-6-10 2,-6-7-2,-6-6 2,-9 2 6,0-2 0,-7 6 4,-2 5 3,0 9-3,2 10-1,5 11-4,-1 8 0,9 17-3,0 12-4,8 12 4,2 17-6,8 10 2,10 10-3,-1 6-6,9 3-5,3 5-13,-1 1-27,2 1-79,-3-2-39,-3-8-11,-8-3-8</inkml:trace>
  <inkml:trace contextRef="#ctx0" brushRef="#br0" timeOffset="40873.3252">24826 12161 133,'-2'3'210,"-2"1"-22,1-3-35,0 1-39,3-2-26,3 0-16,0 0-14,-3 0-13,1-2-4,-1 2 5,4-3 9,-3-1 1,9-5-10,1-6-2,4-8-13,7-5-26,2-5-33,2-2-50,1 5-34,-1-1-67,1 2-61,-1 3-18,-4-3-1,-2 3 34</inkml:trace>
  <inkml:trace contextRef="#ctx0" brushRef="#br0" timeOffset="41641.6346">24924 11710 122,'9'17'136,"5"4"-5,8 9-10,5 0-31,3 4-18,2 2-21,4 0-7,-4-1-4,2-2-16,-4-2-8,-4-7-6,-4-3 8,-5-5 28,-2-3 38,-2-6 24,-6-5 14,-6-6 2,-2-5-13,-7-7-24,-5-3-40,-1-10-23,-2 1-15,-1-2-1,3-2-2,-1 6 1,4 1-2,0 4-4,6 2-5,0 5-5,1 1-9,3 4-7,2 4 3,8-2 1,5-1 4,3-1 3,4 0 6,5-3 4,0-4 1,5-6-2,-2-1-2,3-5 0,-6 0-2,-6 0 2,-6-1 0,-6-1 4,-6 4 3,-4 1 6,-4 3 1,-4 2-6,0 5 0,4 5 0,-4 7-6,0 3 3,-1 9-4,0 4 3,7 9-1,-2 4 1,2 3 3,4 2 0,4-1-4,2 3 4,2-2 0,2-5 3,6-5-2,2-3-1,8-7-10,4-8-12,4-6-18,4-8-37,1-5-64,2-7-84,-3-5-35,1-4-12,-6-7 4</inkml:trace>
  <inkml:trace contextRef="#ctx0" brushRef="#br0" timeOffset="44129.9589">36124 12051 91,'-1'-5'165,"-1"-1"-31,0 0-31,-1 0-21,-1 6-6,3-5 4,-1 1-1,0 3-4,-1-1-6,3 2-3,-2 3-8,0 0-12,-3-2-3,3 4-13,-4-5-10,2 9-9,-4-3-6,-1 5-3,-5 6-7,2 4 3,-5 2 0,-2 6 1,2 0-3,-2 3 0,2 5 4,-1 0-4,3 5 4,4 3-4,0 1 4,9 1 0,3 2 2,5-2-1,6-2-1,5-4 5,2-6 1,1-2-1,8-4 0,-4-4 6,2-2-1,-7-4-5,0-3-3,-2-2 1,-3-2 2,-4-3-4,1-3 4,-1 2-1,-2-2 4,-3-1-3,0-4-7,-1 3-8,0-4-23,1 0-25,0-4-61,5-5-84,4-6-37,6-5-15,3-8 5</inkml:trace>
  <inkml:trace contextRef="#ctx0" brushRef="#br0" timeOffset="45842.0974">37778 11938 12,'-5'-5'134,"-1"-2"3,5 4-17,-3-1-15,-1 2-20,4 1-20,1-1-15,-4 2-17,4 0-13,4 2-6,-3-1-5,4 3 0,0 1-4,3 2-2,3 2 5,-1 1-1,2-1 2,-1 2-1,4 1 0,1 2-2,-1 1 0,5 0-2,2 3 3,2-2-5,1 1 1,-2 3-2,6 2-1,-3 4-4,3-2-1,-6 1 4,3 5 2,-6-4 2,-4 5 2,4 2-2,-6-1 4,-6 2-1,-1 2-4,-7 0 7,-3 2-1,-3-1 2,-2 2 2,-4-4 0,0-1 6,-2-4-4,2-4-1,2-6 7,2-6-1,4-1-1,0-5 1,-1-4-2,2 1-5,1-2-3,2 0 0,-2 0-2,2-1-3,-3-2 0,1 3 4,2-2 5,0-1 3,0 2 4,0-2 3,0 0 4,0 0 0,0 0-6,0 0-7,0 3-4,0-3-5,0 0-1,0 0-4,0 0 0,0 0 0,0 0 1,0 0 1,0 0-7,0 0 0,0 0-3,0 0 4,0 0 0,0 0 0,-1 0 5,1 0 3,-2 0-1,0 0-11,0 0-25,-2 3-87,-2-5-81,-1-2-44,-5-4-22,0-10-4</inkml:trace>
  <inkml:trace contextRef="#ctx0" brushRef="#br0" timeOffset="48594.1363">36493 11958 127,'-1'6'164,"-6"-2"-2,7 1-7,0-1-11,0 1-7,0-1-1,0-4-3,0-2-15,0-3-12,-2-6-14,1-8-16,-2-4-21,0-7-11,3-9-8,0-10-10,0-11-6,0-6-9,-2-12-3,1-4-5,-3-7-5,-3-6-2,1-2-1,-4-7-1,0-4 0,-3 1-1,0-3-1,-7 1 1,5 0 1,-2 1 1,-2 4 2,3 3 5,-1 6 3,4 5 5,1 9 3,-1 9 3,3 8 6,3 11-2,-1 5-1,2 11 3,1 7-2,2 4-5,1 5 1,-3 3 0,3 2-1,1 1-1,1 3 2,-2 1 4,2-1 2,-2 4 3,1 1 0,1-2 3,-4 3-2,3-1-2,1 1-3,-2-2-3,2 2-7,-2 2-5,0-2 2,2 1-2,-2 2-1,2 1-2,-5 2 2,2 0-2,1 0-3,0 0-4,-3 5-5,0 4 3,-3 3-1,-4 9 1,-2 8 3,-2 5 0,-1 4 6,2 5-1,-5 2 0,7 3 0,-4-2 1,-2 0 1,6-4 0,1-5 0,1-7-1,4-5-2,1-5 1,4-5 6,2-4 7,0-2 6,2-6 5,4-6 2,1-11 0,-2-6-8,2-6-9,0-9-9,3-6-3,0-6-6,-1-3 0,3 2 0,0-1-2,-1 5 5,-1 5-4,5 8 3,-6 5-3,1 5 2,2 7-3,2 7 2,1 9 0,6 7 0,3 8 4,0 8 1,5 3 2,0 4 0,1 1 1,1 1-3,-2-4-19,1 3-29,-1-6-57,-4 0-106,-3-6-114,-3-6-54,-11-6-16,1-13 15,-10-7 48</inkml:trace>
  <inkml:trace contextRef="#ctx0" brushRef="#br0" timeOffset="49861.598">35469 8377 60,'5'-9'179,"0"-1"-13,-1-1-29,-2-1-7,1 0-5,-1 1-6,1 0-4,-3 2-6,0 2-5,-3 2-4,3-1-17,-2 5-9,-1-1-15,-3 2-19,-4 3-16,0 4-15,-6 6-7,-4 5 8,-2 8 6,-4 3 6,0 6 3,-4 2-1,4 0 2,1 1-13,3-4-7,4-2-3,5-7-3,3-1 1,2-8-1,7-3-3,1-4 2,5-2-2,0-6 4,7-1 1,2-3-2,7-2 4,-1-3-13,0-1-5,5 0-4,-3 1-3,3-1-1,-2 2-2,2-2 9,-1 6 8,1 2 2,-2 2 0,2 7 2,-3-1 2,3 6-1,-1 1-1,-2 2-2,-2 4 2,-4 0 0,-2 1-2,-2 3 2,-2-2 0,-5 5 3,-2-4 0,-3-2-2,-3 2 6,-2 0-3,-7-3 6,-2-1-5,-5 2 1,-5 0 2,-1 0-2,-5-1-1,0-2-2,-3-2 2,4-1 10,-4-4 5,4-5-4,3 0-13,1-4-30,5-4-51,4-4-95,5-5-92,2-4-41,9-9-15,7-4 18</inkml:trace>
  <inkml:trace contextRef="#ctx0" brushRef="#br0" timeOffset="50522.1504">35704 8154 94,'3'-14'225,"-3"4"25,0 1-54,-3 0-36,1 4-28,1 1-25,-1 1-16,-1 1-22,-2-2-13,5 4-21,-1-1-11,1 1-8,-1 0-8,1 0-4,0 0-5,0 0 1,1 1 1,-1 5 2,1 1 9,4 2 0,0 5 8,-4 2 3,4 8 4,0 3 2,2 6 8,-1 2 4,2 7 5,-1 1 5,4 2 2,1 2 1,1-1-1,2 1-5,-1-4 0,-2 1-6,2-7-7,-2-1-4,-2-4-2,-3-4 0,2-7-5,-3 0 1,0-7 3,-5-4 2,4-1 2,-5 0 0,2-3 0,-2-3-4,2 1-1,-2-2-5,3 1-5,-3-3-5,0 2-4,0-2-1,0 0-14,0-2-41,0-3-54,-5-2-102,-3-6-137,-2-5-74,-2-3-28,-1-8 15,2-2 46</inkml:trace>
  <inkml:trace contextRef="#ctx0" brushRef="#br0" timeOffset="50788.1615">35618 8593 187,'-5'0'253,"0"0"15,1 0-66,4 0-42,2-3-30,3 3-36,2 0-33,5-3-24,5 3-18,2-2-9,5 1-19,5-1-23,-1 2-41,4 0-67,-4 2-85,0-1-42,-2 1-10,0 1 10</inkml:trace>
  <inkml:trace contextRef="#ctx0" brushRef="#br0" timeOffset="51869.1377">36150 8928 199,'-5'7'239,"-3"-4"13,2-3-65,4-1-35,-3-5-23,2-1-24,-1-4-18,-1-1-20,2-5-18,-2-1-13,1 0-8,-8-3-8,1-1-5,0-4-5,-1 2 0,-2-1-7,-1-1-1,1 5 1,0-3-1,2 6-1,-4 1-4,6 1 3,0 4 0,4 0-1,-4 3 1,7 0 3,-4 0 1,2 2-3,4 1 3,-1 0-4,2 0 1,3 1-2,2-4 1,4 5 0,2-4-2,7 2 0,0 0 5,4-3-2,0 2-1,2-1 1,0-1 1,0 2-1,-3-2-1,-1 3 0,-6-3 0,1 3 0,-2 1 4,-7 0-4,3 1 0,-1 1 0,-6 3 2,2-2 0,-2 1-2,-2 1-3,0 0 0,-2 3-3,0 0-2,-2 6 2,-1 5-3,-2 4 2,1 1 4,1 5 0,-2-3 2,3 5-1,2-3 4,2 0 3,0-2-3,2 0-2,2-5-2,4-2-3,2-1-1,4-5-3,2-2-5,3-6-3,4-2-3,-2-2-1,3-6-4,-3-2 6,0-5 7,-3-2 5,-3-4 5,-2-1 6,-5-1 1,0-1 0,-5 2-4,-3 2 3,-2 2 0,-2 2 6,-2 3 5,0 4-4,0 1 4,-2 4-3,1 3-3,-2 3-13,2 7-2,-3 5-1,1 7-1,3 6 1,2 2 1,2 2 8,4-2 2,2 1-4,2-3 0,3 0 2,1-4 3,-2-3 4,3-6 3,6-2 10,-1-1 6,-3-9 8,2 0 7,3-9 8,-2-1 2,-3-4 0,0-4-4,-6-3-10,-2-6-9,0-1-9,-10 1-15,0-2-7,-7 4-13,-2 2-22,-4 4-27,-5 4-43,5 5-63,-7 6-105,7 1-48,-1 0-10,2 1 11,6-3 33</inkml:trace>
  <inkml:trace contextRef="#ctx0" brushRef="#br0" timeOffset="52420.1952">36476 8294 10,'17'0'175,"-2"0"3,5 4-44,-3 1-41,3 4-19,-2 3-11,5 4-9,-2 5 1,-4-3-10,2 3-5,-4-2-10,-4 1-4,-2-2-3,-6-3-5,-1 0 0,-1-2 5,-1-4 2,-1 0 5,-1 2 11,0-6 7,-2-1 13,-2-1 3,0-5 7,1-2 0,-5-2-4,4-5-11,-3-3-7,3-5-10,1-6-11,0-2-4,4-6-6,1 0-7,1 1-4,4 2-4,5 3-3,-3 5-3,2 2-3,6 4 1,0 5 0,-4 2-2,5 6 0,3 1-1,-3 4 0,-1 3-1,2 2 2,-3 2 5,-1 3 2,0 2 0,-3 2 3,-4 2-2,4 0-5,-3 1-12,1 1-17,-1 0-27,3 0-38,-4-2-70,5-1-84,2-5-42,-3-6-8,1-1 15</inkml:trace>
  <inkml:trace contextRef="#ctx0" brushRef="#br0" timeOffset="53641.6149">37494 8073 129,'2'9'154,"-4"2"-34,-5 3-24,-2 0-18,-7 5-8,4-1-11,-2-1 0,-2-1 1,2-1 11,-2-3 0,1 0 1,0 0-4,-5-4-5,2 1-3,-5-3-9,1-2-9,-4-2-6,0-4 2,-4-2 3,3-5 1,-4-3 3,6-2 2,-3-5-1,4-2-4,2 0-1,2-4 0,10 4-9,0 1 1,4 2-5,2 1-7,8 2-5,-4 2-8,10 1-1,-3-1-7,5 5-4,1-1 1,-2 1-3,4 4 3,-4 2-3,5 2 4,3 2 2,-3 6-2,-1 1 2,6 3 0,-6 2 2,3 4 2,1 3-2,1 5 2,-5 1-2,3 1 1,-4 7-3,1 1-1,-4 4 1,-1 3-2,-1 4 1,-3 5 1,0 0 3,-2 0-2,-3 2 1,-1 0 0,0-1 0,0-6-2,-1-4 4,-3-6-2,0-6 3,3-4 12,-2-7 28,-5-3 41,3-5 26,-6-3 19,-4-6 14,-4-1 7,-3-6-17,1-3-28,-4-5-22,-1-5-13,4-4-16,-6-3-16,5-1-5,2-1-11,2-2 1,6 1-3,0-2-3,6 1-1,7-5-5,0 3-4,12-1-5,1 1-8,8-1-8,6-2-4,4 2-6,5-1-10,0 5-9,-4 1-11,0 3-15,-1 6-21,-2 1-26,-4 5-41,-3 2-62,-1 5-85,-6 4-103,-1 0-39,-3 0 1,-9 2 31,6 0 66</inkml:trace>
  <inkml:trace contextRef="#ctx0" brushRef="#br0" timeOffset="54073.5724">37649 8202 58,'-6'-2'210,"1"2"30,-1 0-36,5 0-35,-2 0-8,3 0-14,3-3-15,5-4-23,7 0-27,6-4-26,5-3-28,3-1-11,1 0-9,2 1-8,-2 0-13,-2-1-17,-5 3-32,-2 3-47,-8-1-112,-4 3-57,-9-2-21,-9 0 1,-3 0 22</inkml:trace>
  <inkml:trace contextRef="#ctx0" brushRef="#br0" timeOffset="54382.4024">37586 7939 35,'-4'-7'191,"-1"0"7,5 2-50,5-1-56,-1 3-34,5 3-15,2 6-15,5 2-5,1 6-1,3 7 1,1 2 5,2 4-3,-2 3-3,1 4 2,-1 1-3,0-1-9,0-2 0,-2-1-6,0-4-1,-2 0-8,-1-4-19,-1-3-34,-3-3-84,2-8-50,-4-4-26,-1-10-11</inkml:trace>
  <inkml:trace contextRef="#ctx0" brushRef="#br0" timeOffset="55294.0103">37891 7848 179,'0'-6'192,"4"4"-28,5 6-69,1 3-39,2 6-14,2 2-4,2 5 1,-4-1-1,4 1 0,-2-1-5,-2-2-3,-2-1-9,-2-2-3,1-3-5,-6 0-1,3-6 9,-1 1 26,0-3 30,-3-3 14,5-5 9,1-6 0,1-6-12,1-10-24,2-5-30,0-3-18,0-4-8,-3 2 1,2 4-6,-1 4-4,-2 6 1,-3 8-7,-2 2 2,3 3-2,-1 6-1,4-1 5,-1 8 0,0-1 3,3 1 0,1 0-2,0 0 4,2 0 1,3-3-3,-3 0 5,1-3-2,2-3 3,-3-2-4,0-4-1,-2-1 1,0-3 2,-3-2 2,-4-5-4,0 0 2,-2-1 9,-3 2 7,-2 4 3,1 4 4,-4 2-3,3 3-1,-5 6-10,0 6-11,-3 9-6,-2 5-3,0 11 3,0 2 4,2 8 0,2 2 0,0 2 1,8-1 2,2-4 0,6 1 2,8-5 0,6-5 7,7-2 5,7-5 9,6-5 20,2-4 16,10-9 15,-2-3 11,-3-3 10,-1-6 9,-1 1-4,-11-3 2,-3 0 7,-4 1 3,-9 1 10,-4 1 0,-5 2-5,-1 2-9,-1-1-17,-6 5-20,0-3-15,1 3-19,-2-2-14,-2 2-10,0 0-7,0 0-7,0 2-2,0-2-2,0 0-3,-2 0-1,-2 3-1,4-3-4,0 0-10,-5 0-8,-1 3-13,1-1-25,-9 2-37,-3 1-51,-4 4-146,-9-3-156,-11-1-72,-9-4-23,-8-1 16,-9-3 44</inkml:trace>
  <inkml:trace contextRef="#ctx0" brushRef="#br0" timeOffset="57393.57">26241 12763 75,'-3'3'143,"3"-3"-9,0 0-9,0 0-15,0 0-12,-3 0-16,3-3-13,-3 2-17,2-4-13,-4 2-8,5 0-6,-3-3 4,3 3 8,-2-1 5,1 2 5,1 1 0,-2-3-4,0 4-2,2-2-8,0 0-5,0 2-4,0 0 3,0 0 7,0 0 11,2 0 13,0-1 16,-2 1 13,1 0 8,1-2 3,-2 0-4,3 2-2,2-2-6,-4 0-4,-1 1-5,3-3-7,-3-3-11,3-3-12,0-5-12,-3-4-14,1-2-13,-1-9-4,2-4-3,-2-10-1,0-5 0,0-3-3,2-5 1,-2-6-2,5-3 0,-4-3 2,3-2-1,-1-3 3,2 3 0,-1-3 0,2 0 2,0-3-1,1-1-3,0-2-4,2-1-1,-5-7-1,3 1 1,-3-3-3,2-5 3,-1-7-1,-4 0 1,3-1 1,-2 2 0,1 4 0,-3 7 1,1 2 2,1 2 0,-2-3-3,7 3 2,-2 1 0,3 3-1,2 5-2,3 7 2,3 1 0,-3 6 2,0-1 1,4 5 2,-1 0 1,-2-3-1,0 3 3,1 0-2,-3-1 2,-3 2-1,2-4 2,-1 1 0,0-2 0,-4 1 1,1 2-2,-4 2 3,4 2-1,-3-1-2,1 0 4,-4 3-1,2 6 0,-2 3 1,-1 9 0,0 3 1,0 6-1,0 4 3,0 6-4,0 2-1,-1 1-1,-2 5-4,3 3-6,-1 2-3,-3-1-10,3 3-13,-3 2-12,2 2-18,-3 5-29,5 1-38,-5 4-45,0 3-66,0-3-92,0-1-37,-4-1 2,2-6 23,-4-2 47</inkml:trace>
  <inkml:trace contextRef="#ctx0" brushRef="#br0" timeOffset="57831.9758">26319 8647 135,'-3'5'179,"1"-1"-9,2-2-4,4-2-9,1-4-19,3-3-17,10-7-23,-1-6-18,7-3-26,4-5-11,2-2-13,2-2-2,3-1-6,-4-1-1,1-1 0,1 1 0,-7 4 0,-3 3 6,-7 5-3,-2 6-5,-2 1-2,-2 5-4,-5 0-2,0 3-11,-1 4-2,1-1 1,-4 4-4,2 4 1,0 2-1,0 6 2,4 2 2,2 7-2,0 0 1,2 4 1,1 1 0,3 0 2,1 3 1,-1 6-15,-4 5-40,-2 8-117,-5 2-79,-8-2-47,-6-10-24,-6-17 4</inkml:trace>
  <inkml:trace contextRef="#ctx0" brushRef="#br0" timeOffset="58941.8743">26752 7086 136,'-16'-26'184,"-5"7"-49,-3 1-36,1 6-23,-2 1-16,6 4-14,-1 4-12,3-2-11,1 8-5,0 2-11,-4 6-6,5 5-7,-1 5-1,0 7 6,2 4 1,3 2 1,0 1 2,1 4-2,5-4 8,2 2-3,6-5 0,-1-4 5,9-1 7,2-8 7,1-3 7,8-5 12,1-2 8,2-6 6,6-3 0,-2-3-3,4 0-13,-4 0-13,2 0-8,0 0-7,-4 3-8,-1 0-1,0 4-2,0 1-5,-2 4 1,-2 5 1,1 2 1,-4 4-1,0 5 2,-8 1 3,-1 4 4,-5 1-7,0 1 2,-5 2 2,-5-1 0,-1-1 2,-4-2-3,-5-2 1,-2-5 4,1-2-3,-4-3-8,1-2-29,-1-4-64,4-9-99,3-9-58,3-12-26,5-10-8</inkml:trace>
  <inkml:trace contextRef="#ctx0" brushRef="#br0" timeOffset="59338.1501">26928 6985 135,'10'-27'213,"-4"4"-9,3 6-34,-5 2-17,-1 1-16,0 8-18,-2 0-22,-1 0-28,0 5-22,0-1-20,3 4-11,-2 2-8,5 5-6,7 8-2,-1 2 2,4 6 3,5 7 2,1 3 3,5 5-8,1 4-6,-2 2-3,5 4 1,0-1-1,-4 1 0,2-1 10,1-5 5,-4-1 4,-4-5-3,-2-4-9,-3-4-19,-4-5-29,-7-6-30,1-1-26,-8-4-49,-5-3-68,-5-6-23,-4-7 2,-9-7 16</inkml:trace>
  <inkml:trace contextRef="#ctx0" brushRef="#br0" timeOffset="59839.9822">27108 7411 143,'-10'-10'208,"0"3"-24,4 0-25,1 1-14,5-1-21,11-2-20,3-3-31,7-5-24,5-1-25,8-1-16,2-5-10,2-2 0,-2 2 11,2-1 9,-2 1 8,-2 2 6,-9 3 6,-4 3 10,-5 5 7,-5 1 3,-5 4 2,-1 3-1,-5 0-12,-5 6-9,0 2-15,3 5-9,-4 8-5,0 4-7,4 4 0,4 2-2,4-3 0,2 1 0,7-3-4,5-5 3,2-4-2,1-3 2,0-6 6,2-4-1,1-4 4,-6-4 4,-2-4 9,-5-5 3,-2-4 6,-11-4 2,-2 0 1,-11-3-2,-3 2-11,-7-1-2,-1 5-7,-6 2-11,2 5-20,-3 5-20,2 8-35,3 5-45,1 4-55,6 4-60,2 1-66,7-2-21,3-2 9,7-3 36</inkml:trace>
  <inkml:trace contextRef="#ctx0" brushRef="#br0" timeOffset="60314.3864">27526 6981 63,'19'-16'164,"3"0"-15,-1 2-20,5 3-32,3 2-20,3 6-14,0 1-8,4 6-12,-5 3-8,2 5-4,-5 3-1,2 1-4,-6 4-4,-3 0-1,-1 1-8,-6-3-2,-2-1-1,-2-3 2,-3-5 11,-3 0 26,-1-3 45,2-3 50,-3 0 29,-4-6 13,-6-3-3,-2-3-24,-1-8-44,-4-2-51,4-6-33,1-4-17,0-2-10,5 3-7,4 3-1,1 2-2,3 5-1,5 6 1,2 3-2,6 6 2,4 3 1,-1 5 1,5 4 3,1 4 0,5-1-1,-4 5-11,3-2-19,2-2-37,-4 0-59,-1 0-75,3-6-111,-1-6-54,-3-5-13,-2-4 21,-3-6 47</inkml:trace>
  <inkml:trace contextRef="#ctx0" brushRef="#br0" timeOffset="61016.4183">28446 6667 136,'0'2'142,"0"3"-24,-6 6-18,3 1-19,-3 6-11,0 2-11,-3 2-13,3-1-7,-4 0-5,-1-1-9,0-5 0,-1 1 1,4-1 11,-8-5 15,6 0 19,0-1 15,0-5 13,0-2 20,-1-7-4,1-4-15,-1-7-17,6-5-19,-2-6-17,4-5-21,1 1-13,2 2-5,2 2 3,-2 3-2,2 5-6,-1 4-3,2 4 1,1 2-3,4 5-6,5 4-3,4 4 5,3 5 1,5 8 1,2 1-1,8 7 2,-2 5 2,6 3 1,-2 6 2,1 3 2,1 5 2,1 5 8,-8 1 4,3 5 2,-3 0 0,-6 0 1,-1-1-7,-8-3-5,-2-4-3,-4-4-4,-3-6-1,-1-5 3,-6-8 7,-2-3 6,-6-7 5,-7-1 1,-2-4 5,-5-6 9,-9-3 1,-2-6 3,-3-3 8,-2-8 15,-7-7 5,6-4-3,-3-5-2,5-11-7,9-5-13,-1-10-19,13-4-12,6-4-14,15-2-11,4 1-6,10 1-17,9 9-29,4 5-43,3 8-78,3 12-144,-3 4-74,-6 7-31,-4 1 9,-6 2 34</inkml:trace>
  <inkml:trace contextRef="#ctx0" brushRef="#br0" timeOffset="62635.4412">27552 7525 118,'-5'5'153,"4"-2"-26,1-2-26,-1 1-16,-2 1-9,3-2-8,0 1 2,0-2 2,0 2 10,3-1 9,-3-1 8,-3 0 5,0-1 0,-4-1-9,1-1-18,-4-2-15,-1 1-17,1-2-10,-5-2-7,4 2-1,-4-6 3,-1 0-1,1-4 0,0-2-1,-2-8 1,3-1-1,3-4-1,0-4-5,0-3 1,3-2-7,2 3-5,1 1-5,-2 1-2,4 7-6,-2 3-2,4 5 0,-4 3-3,4 5 3,-2 3-3,2 2 0,-3 3-2,2 2 1,2 2 0,0 4 1,6 1-1,-5 2 7,4 2-1,3 0 2,-2-2 0,4 0 1,1 0 0,2-2-2,1-4 2,4 1-1,-1-2 3,4-3 0,-5 0-3,6-3 1,-8 1 2,1-1-3,-6 0 2,2 3-1,-5 0 2,1 2 0,-6-1-3,1 2 0,-2 3-6,-2 1 3,1 5-1,1 7-1,0 2 4,0 6 1,3 4 0,2 4 3,0-2 0,4 4 2,3-1 0,-1-1-9,4-4-3,6-2-17,7-6-28,7-4-55,5-6-96,5-10-88,8-6-43,1-12-12,2-13 12</inkml:trace>
  <inkml:trace contextRef="#ctx0" brushRef="#br0" timeOffset="63064.0739">28735 6540 100,'-8'0'194,"2"3"-24,5-3-43,-3-3-28,8 3-25,1-5-20,4-1-18,1 0-13,3-3 10,3-2 6,4-3 15,6-3 10,3-4 13,7-5 5,6-2-12,-2-3-12,2 0-13,-5 1-14,-6 4-19,3 2-31,-11 2-46,-3 6-100,-10 0-75,-5 4-38,-8-3-17,-4-2 15</inkml:trace>
  <inkml:trace contextRef="#ctx0" brushRef="#br0" timeOffset="64120.2715">29050 5995 119,'16'8'137,"5"3"-21,4 3-29,1 7-13,8 3-12,-2 5-6,-1 3-10,4 3-6,-3-2-6,0 0-5,-2 0-4,-4-5-7,-5-3 0,0-3 10,-5-5 25,-4-5 33,-2-2 44,-1-2 38,-2-8 20,-6-6-5,-1-6-19,0-9-36,-3-7-42,-3-7-38,-2-8-22,-2-1-8,1-3-8,1 1-5,1 2-1,1 6-2,0 6 0,4 6-2,-3 7-9,5 2 3,5 5-6,5 5 4,1 1-2,8 4-2,6 1 10,-2-2 1,7 1 1,-2-2 1,4-6 1,-1 0 4,0-3-2,-3-3 1,-2-1 0,-1-6 1,-6 2-2,-5-4 0,-5-2 2,-4 1-2,-5-1 0,-2 5 3,-7-1-2,1 8 3,-5 0-5,1 8-1,-4 8-2,-1 8-3,1 12 0,0 5-5,3 10 4,1 4-1,7 3 2,8 3 1,4-2-1,8-1 3,11-5 0,5-3 0,12-9 0,6-4 6,12-6-12,5-5-37,4-5-94,-1-2-140,-7-5-80,-6-5-43,-10-4-11,-13-3 26</inkml:trace>
  <inkml:trace contextRef="#ctx0" brushRef="#br0" timeOffset="65140.0511">33533 11932 71,'-1'21'79,"1"10"7,-2 8 6,-1 10-7,3 6-16,-1 2-18,1 2-15,4 5-13,4-4-15,6 4-8,8 1-8,11-6 1,10-2-5,9-7-5,16-6-2,6-12-26,12-10-58,6-16-33,4-9-15</inkml:trace>
  <inkml:trace contextRef="#ctx0" brushRef="#br0" timeOffset="65536.1396">35726 11446 105,'5'-4'188,"-1"1"-6,-1 4-66,6 7-40,-1 8-21,0 8-7,3 6-7,-2 6 0,-4 8-10,-2 5-4,-1 6-7,-4 5-22,-5 9-62,-3 3-83,-9-2-41,-5-3-26,-8-11-11</inkml:trace>
  <inkml:trace contextRef="#ctx0" brushRef="#br0" timeOffset="67512.1859">34370 11587 95,'-3'11'187,"1"-5"-22,2 0-26,0-3-8,0 1-3,0-1 11,0-3 8,0 2 4,0-2 5,0 0 2,0 0 4,0-2-14,0-5-16,0-2-19,0-8-18,0-7-30,2-7-26,3-7-20,0-8-7,0-9-12,-1-10-2,1-10-1,2-12-1,-2-12 0,-2-14 0,2-9 3,-3-9-1,-1-8 5,3-4 2,-8 0-3,2 0-1,-4 7 1,-2 7 0,-4 9 3,1 7-1,-4 9 4,-3 11 4,5 4-1,-6 10 1,1 5-2,0 5 1,0 5-1,3 1-4,-6 0 3,6 0-3,-1 0-2,-3 1 0,3 2-1,2 0-1,-1 6 2,2 3-4,1 6 5,1 8-1,4 5 3,-1 4 1,-2 5 1,8 4 4,-2 3-1,-1 4-2,2 1-2,1 2 1,0 0-1,1 4-2,1-2 4,-4 1 0,3 3 2,1-3-1,-2 3 3,-3-2 1,4 1 2,-3-1-2,4 0 0,-2 1 1,0 1-2,-2-2-6,1 0-1,2-1 0,-1-3 0,0 0-2,-1-1-1,-1-3-2,1-2-1,-2 0-1,4-2 0,-5-3 2,2 1 0,-1-1-1,0-2-1,0 2 0,0 1 0,0-4 0,-1 3 0,3-6-3,-4 0 3,4-3 0,-4-1 0,2 2-3,-1-1 3,-2 2 0,0 3 1,6 5 1,-2 2 0,-1 2-2,2 5 1,1 3 0,0 0 1,0 3-5,-3 1-3,2 6 3,1 4-4,-6 9 0,-1 12 2,2 6 5,-3 11 4,-2 5-3,0 7 2,-2 1 1,2 0 0,0 0 0,0-3-2,-3-4 3,6-6-3,2-7 3,2-6-2,-2-6 0,4-6-1,1-2 3,0-8 8,2-1 12,0-4 13,0-7 6,4-8 5,-1-10-1,4-10-10,0-12-11,5-6-15,-1-4-6,5-8-6,0-4-2,1 0 0,0-3-1,-1 5-1,-1 1 1,2 6-1,-3 3 1,-2 7 2,-2 6-2,0 6-2,-2 6 3,-2 8-1,0 2-4,2 5-1,1 8 1,8 5 1,5 8 1,6 8 1,4 4-1,6 10 2,0 5 2,10 7-2,-4 7-1,5 3-14,-3-1-22,-4-1-51,-1-3-91,-5-3-187,-5-9-98,-11-7-38,-9-13-3,-5-11 32</inkml:trace>
  <inkml:trace contextRef="#ctx0" brushRef="#br0" timeOffset="69146.1152">33046 6220 253,'-13'-26'296,"2"1"35,0 7-57,1-1-20,5 5-19,-1 1-24,-4 3-25,7 0-27,0 4-41,0 0-40,1 6-30,4 6-27,2 5-14,1 8-7,5 10-2,0 8-2,1 8-2,4 6 6,-1 3 0,-2 0 0,8 2 4,-4-2 2,0-3 0,0-2-5,-2-8 4,-3-2-2,0-11 0,-1-2 0,-5-8 4,4-2 14,-4-5 31,0-4 43,-3-4 23,-1-5 12,-2-8 6,-1-10-8,-3-11-32,-3-8-38,1-12-24,-3-12-17,-1-7-6,2-6-6,-7 0-1,5 0-4,2 6 0,0 5 0,2 9-2,1 7 0,1 10-3,1 6-1,3 9-4,2 6-3,3 7-1,7 8-2,1 11 1,8 8 1,0 7 1,0 8 5,2 5 1,-1 2 2,-2-1 2,3-1 3,-2-3 0,-1-4 0,-2-6 0,-3-5 1,-2-4 4,-1-2-2,-1-9 3,0-9-2,-1-8 1,1-9 2,-3-12-3,3-6 2,0-9-4,0-6 0,1-6-1,-1 3 1,0 2-2,-4 7-2,-1 10 2,1 5-5,-1 8-2,-1 8-3,1 6 2,1 8-2,7 12 2,-1 7 3,-1 11 0,5 8 3,1 6 1,-3 5 0,1 2-1,0 5 1,1 0 1,-2-1 0,0-1-3,-1-1-9,2-6-21,-2-1-27,0-7-35,5-5-34,-1-5-32,2-11-40,3-5-29,-3-8-30,0-8-22,0-5 8,-4-11 18,-3-2 51,-3-2 50,0-2 64,-3 1 68,-2 3 41,-2 3 34,-1 5 25,1 1 16,-2 5 10,-2 3-11,1 3-11,-3 6-18,-3 8-22,2 5-17,-3 10-11,4 4-1,-1 3 2,3 4 0,2-1 2,5-3 5,1 0 4,2-6 4,2 0 7,2-9 11,4-3 14,-1-6 14,4-4 13,-2-7 7,4-6 4,-4-6-2,0-10-11,-3-5-14,-5-5-17,-4-4-11,-3-1-6,-6-1-9,-4 3-6,-3 5-2,-2 5-5,-1 7-8,-5 7-8,0 9-10,-3 5-16,-1 8-21,4 6-33,1 4-46,2 2-74,6 2-127,2-5-63,12-6-24,3-6 13,6-8 36</inkml:trace>
  <inkml:trace contextRef="#ctx0" brushRef="#br0" timeOffset="71110.1599">34225 5466 209,'8'-29'270,"0"6"31,-5 3-60,4 5-16,-6 1-14,-1 5-15,0 0-18,0 3-26,0 3-32,0 1-39,0 2-31,0 5-27,4 4-13,1 6-7,2 11-2,3 4 3,4 6 4,-1 6 2,6 4 0,-1 3-2,5 0 4,-3-1-2,1 3-2,-1-5 0,-2 1 0,0-6-1,-2-2-2,-4-5-1,1-8 2,-7-4 0,-1-4 5,1-5 18,-2-4 27,-4-2 28,0-3 11,-5-6 6,-8-5 2,-3-4-16,-1-3-29,-8-3-26,1 0-17,1 2-6,-2 2-6,3 2-3,-1 4-1,2 2-2,1 5-1,-1 3 3,3 5-2,-1 4 0,5 7-2,1 1 3,0 7 0,5 1 1,0 2 0,4 5 1,4-3 0,7-1-3,-1-3-3,5-2 2,1-7-4,6-2 1,0-5 1,8-3 3,7-6 2,-2-6 2,5-6 1,0-3 0,0-7-1,2-6-3,1-3-1,-3-4 3,-4-7 0,-2-1 2,-4-1-1,-5 1 2,-3-1-1,-5 4-3,-4 2 0,-5 3-2,0 2 3,-4 5 1,-4 1-1,0 4 2,-1 3-1,-4 2 1,4 4-1,-4 2-1,1 1 0,3 4-1,-5 7 0,0 3-2,1 8 2,3 6-3,1 3 3,-1 5 1,3 6 0,6-1-2,-2 4 0,8-2 1,2-2-3,4-2 0,2-2 1,3-5 0,5-5 0,-2-1-1,1-7 3,1-5 2,1-3 0,0-7 2,-6-1 0,3-9 0,-8-4 2,0-3-2,-8-4-1,1-4 0,-7-2-2,-2-5 1,-8 1 0,1 0-3,-1 0 2,-4 3-1,1 4 0,2 1-2,3 4-3,-3 6 4,7 1-4,2 3 0,1 3 0,4-4-2,8 3 1,8-1-2,0 0 4,3-1-2,1 1 2,2 1 1,-1 1 1,-7 1-1,1 1 0,-4 2 2,-5 0 2,-3 3-1,-3 1 1,0 2 0,-3 5 0,-1 1-1,-1 11 2,-3 4 6,0 6-1,-2 6 2,5 3 1,-4 1-1,2 0-1,3 0-4,3 0-1,3-5-2,4-2-1,5-5-3,2-5 3,3-7-4,9-4 4,1-7 1,2-6-6,-1-3 1,0-6-2,-3-4-1,0-7-1,-6-5-2,-2-3 4,-7-1 7,-4 0 0,-5 4 0,-7 1 3,-4 8 1,3 7-3,-8 4 3,-2 6 0,-6 9 0,4 6-2,0 6 0,-3 1 2,6 1-4,3 1-3,4-5-2,2-2-3,4-1-1,6-3-3,0-2 1,7-5 1,2-3-4,-2-3 2,6-6 1,-3 0 2,0-4 0,-1 1 2,-3 0-1,1 3 4,-1 3-2,-2 3 2,1 3-2,2 1-1,2 3 5,2 0 2,-1 1 0,4-1 4,-1-4 1,4-4 2,1-5-1,-1-2 0,5-8 0,-1-4-3,-1-4 4,-2-5-2,-2-6-1,-5-6-1,-4-7 3,-7-5 2,-6-5-5,-9-8 3,-2-6 0,-10-3 2,-3 2-2,2 5-2,-4 2 6,1 10-3,0 8 1,4 8-4,5 11-2,-4 7-3,7 11-3,3 9-5,5 13 3,2 13-2,6 10 1,4 8 2,6 8-1,3 6 3,6 2 2,2 4 1,4-4 0,-3 2 0,6 2 3,-1-7-3,2 3-8,-3-8-14,0-4-15,-1-5-22,-6-8-28,-6-4-28,0-8-39,-7-5-54,-4-4-72,-5-9-89,-6-3-34,-7-4 0,-2-5 32,-7-5 57</inkml:trace>
  <inkml:trace contextRef="#ctx0" brushRef="#br0" timeOffset="71501.8921">35683 5407 60,'-33'-11'196,"7"2"21,5 2-44,5 2-57,6 0-33,5 2-20,10 1-13,6 2-6,9-1 0,11-2 2,6 1 2,6-4 3,1-3-3,2 0 1,-2-4-3,-1 1 5,-6-1 2,-2 1 2,-6-2 4,-5-2 5,-4 0-1,-4 0 0,-5-2-5,-4 3-4,-5-5-5,-3 5-5,-2 2 0,-2 1-1,1 4-8,-6 5-7,1 5-9,-5 8-8,-4 8-6,2 9-6,-2 6-3,5 3 1,3 5 0,5 2-1,10 1 0,7-3-1,12-1-13,7-6-14,12-4-16,12-7-38,15-11-83,15-9-116,4-9-56,3-11-21,-2-12 0,0-5 32</inkml:trace>
  <inkml:trace contextRef="#ctx0" brushRef="#br0" timeOffset="71770.4439">36767 5155 168,'-15'9'243,"7"-3"30,-1-1-43,8-1-49,1-2-18,5-2-15,7-6-20,12-2-29,12-4-34,8-4-29,8-4-19,7-2-24,-4-1-28,0-2-53,-7 1-85,-7 0-90,-11-2-51,-5-1-15,-15 0 11</inkml:trace>
  <inkml:trace contextRef="#ctx0" brushRef="#br0" timeOffset="72037.721">36887 4777 113,'-16'-6'204,"4"1"1,4 3-77,4 4-41,2 5-26,5 6-12,7 8 1,1 8 6,4 5-6,5 7-5,-4 1-7,5 6-11,0-2-7,-2 1-9,4 1 0,1 0-6,1-4-23,-2-3-38,4-6-88,-1-9-61,3-9-33,-3-9-13,4-13 10</inkml:trace>
  <inkml:trace contextRef="#ctx0" brushRef="#br0" timeOffset="72638.5723">37266 4821 114,'-4'-20'208,"0"7"7,8 7-62,1 8-66,5 9-33,5 4-12,0 10-10,1 1 1,0 4-8,-1 2-2,5-2-4,-9-2-6,4-4 0,-5-4-2,-3-2 1,1-5 14,0-3 22,1-2 27,-4-5 12,1-6 4,2-6 2,3-7-11,-1-8-30,2-6-22,-1-3-12,-1 3-7,5 3-3,-5 3-8,1 6 0,-1 6-4,6 3 0,1 6 2,1-1 1,1 4 1,4 0 2,-2 0 3,5 0 2,-1-4-3,0-2 1,2-3 2,-4-3 2,-1-4-1,0-4 1,-2-3 4,-5-5 9,-4 0 5,-6-5 11,-1-2 7,-9 2 5,-9-1 1,-2 5-7,-7 4-9,-10 10-14,-3 9-10,0 12-5,-1 12-8,4 15-2,8 6 2,11 7 0,14 4 4,14-1-1,12 1 5,21-4 0,13-4 2,19-9-5,10-1-31,14-9-97,3-5-146,-12-7-74,-12-8-40,-31-3-18,-24 3 15</inkml:trace>
  <inkml:trace contextRef="#ctx0" brushRef="#br0" timeOffset="74013.0834">28397 12469 186,'0'0'247,"0"0"4,3 0-56,-3-1-54,1-1-34,-1 2-21,1-1-11,1 1-5,-2 0-4,0 0 4,0 0 1,0 0 9,0 0 5,0 0 8,0 0 12,0-2 7,0-2-6,0-1-9,0-6-17,0-3-22,0-7-18,0 1-20,0-10-8,-2-4-6,1-5 0,-5-14 0,0-8-3,-5-11-2,1-11-1,-4-8 0,-2-12-4,0-7 0,-7-4 0,1-5 0,0 1 0,-2-2-4,2-2 0,-2-1 1,1 0 1,6 3 3,-2 6 3,4 7 6,-1 6 3,2 9 5,2 11 4,2 7 2,0 10-2,2 12 13,2 4 20,0 11 15,2 6 13,-3 6 11,5 5 5,-1 6-11,-1 0-13,0 6-18,2 0-20,2 4-15,-1-1-8,1 1-4,-3 1-8,3 0-2,0 1 0,0 0 2,0 0 0,0 2 0,0-1 2,-2-1 2,2 2-2,0 0-9,-3 0-16,3 0-26,0-2-31,0 2-43,-1 0-70,0 2-126,-11 0-114,1 1-44,-2 4-6,-3 0 24,-4 2 60</inkml:trace>
  <inkml:trace contextRef="#ctx0" brushRef="#br0" timeOffset="74399.8752">27722 10138 151,'-6'14'261,"6"-7"-6,0-3-18,6-6-41,6-4-41,-1-6-30,4-7-25,1-6-17,4-3-8,-4-4-2,5-5-4,-1-2-10,-2-5 1,0-2-4,-3-1-1,1-1-5,-5 2 0,1 2 0,-2 9-7,-2 3-9,-2 6-6,0 7-7,-2 4-11,4 4-8,-1 8-1,3 3-2,4 9 0,5 5 1,5 8 4,2 5 2,3 5-2,7 5 6,0 0-4,7 4 4,4 3-10,0-4-30,4 3-70,-4-6-176,1-4-91,-7-12-49,0-12-18,-5-10 13</inkml:trace>
  <inkml:trace contextRef="#ctx0" brushRef="#br0" timeOffset="75901.1765">27787 8680 60,'-13'-19'270,"2"3"23,1 4 14,5 3-113,0 4-64,5 3-51,5 7-33,7 10-25,2 7-6,8 8 2,-1 8-1,7 5 6,-2 5 4,7 3 0,-6 2 0,0-1-2,0 1 0,-3-5 4,-4-6 0,-2-6 5,-1-6 13,-7-6 33,-1-7 45,-2-3 49,0-3 37,-4-8 14,-8-6-4,-5-11-29,-1-7-47,-9-10-56,-1-8-44,-3-10-23,-5-11-16,0-5-6,-2-4-2,-2-7-6,4 0 3,0 2 0,5 7 2,3 12-3,4 8 0,3 10 1,6 7-3,3 7-1,5 11 3,7 6-3,6 12 4,6 9 2,1 8 3,6 5 5,2 2-2,1 0 6,-3 0-2,-1-3-5,-2-1 1,0-5-2,-3-1 0,-4-6-2,-2-2 2,4-6 6,-4-3 0,0-9-2,4-9 0,-1-8 0,-3-8-2,-1-8-4,0-7 0,-1-4-4,-2 4 2,-3-1-2,-1 5 0,-2 8 4,0 5-3,1 7 3,-5 5 0,0 5-3,3 4 0,-1 8-2,4 8 5,0 10 0,1 8 2,2 7 4,0 7 3,2 4-1,-1 4 2,5 1 1,-4 2 1,4-3-3,0-1-2,-2-1-5,2-8-8,1-5-18,1-5-19,0-5-19,2-7-13,4-7-14,2-6-9,0-10 7,3-8 5,-4-9 11,-3-7 6,1-4 10,-4-8 13,-7 2 7,-4 0 8,-2 3 15,-5 6 13,-2 3 15,-3 7 13,-4 8 6,-2 4 4,5 10-4,-7 5-4,1 9-10,2 4-4,3 6-5,4 1 1,3 0-3,3 0 2,8-4 2,1 2 0,1-6 4,6-4 1,1-4 1,0-6 7,0-3 0,1-3 7,-7-6 1,-3-6 2,-5-3-1,-6-5-2,-6-4-6,-5 0-7,-8-3-5,-3 0-5,1 2-4,-7 7-1,4 4-7,-1 5-8,0 12-10,9 3-14,-4 6-29,9 2-41,7 4-96,4-5-146,10-1-68,5-7-30,8-8 6,5-4 31</inkml:trace>
  <inkml:trace contextRef="#ctx0" brushRef="#br0" timeOffset="77743.6587">28797 8022 20,'-5'-50'251,"-1"1"42,0 5 20,-3 5-34,3 5-16,1 5-18,1 4-36,-1 7-34,1 3-42,2 1-44,1 5-39,1 7-29,1 7-12,5 12-5,4 7 3,0 10 0,6 7 1,-2 5 4,3 6 0,-2 1-1,4 3-5,-2 1 2,4-2-4,-4 1 3,2-2 0,-2-4-2,-2-6 2,0-2-1,0-6-2,-4-7 1,-1-4-4,-1-7 3,-2-2 5,-2-5 10,-1-3 7,-4-7 3,-4-5 4,-1-4-2,-5-7-4,-3-1-12,-7-2-5,1 0-4,-2 1-3,-4 5-1,2 3-1,-3 7 1,2 7 0,-2 9 0,5 6 0,4 6 3,2 4-4,10 2-1,5-2 0,5 2-6,10-4-2,2-1-1,8-6 0,7-5-4,2-7 1,4-9 5,3-6 2,4-8 3,-3-3 0,0-12 4,-6-4-2,-5-6 1,-9-4 0,-6-4-1,-8-4-1,-8 2 0,-8-3 1,-4 8 0,-3 3 2,2 8 2,0 5-3,-2 8-1,5 8 0,-1 10-1,5 10-3,1 7-1,6 5 0,7 6 3,4 3 0,3 0-2,6-1 0,3-3 0,3-2 2,-1-3-2,3-8 0,-1-5 2,-2-4 2,-1-3 2,-1-3-2,-5-4 4,-4-5-2,-1-6 0,-5 1 2,-3-8-3,-4-2 0,-2-5-1,-2-1 0,2-4-1,2-5-1,3-3-1,9-6-3,7 0 2,5-2-2,6 2 2,2 5 4,-2 2-1,3 8 0,-7 8 0,-2 5 2,-3 14-1,-7 9-1,-4 14 1,-7 13 0,-2 9 0,-3 7-1,-5 5 1,2 5 1,-2-4-1,2 1 0,3-7 0,3-5 0,4-8 1,2-5-1,6-5 0,3-8 4,7-9-2,-6-9 2,9-6 0,-2-8-3,0-7 2,-1-7-1,-6-4 0,-2-3 3,-7-2-4,-5 6 3,-4 4 2,-1 7 0,-3 10-3,-7 8-2,2 14 1,-2 6-3,-1 9-1,2 5-1,3 1-1,3 1 2,3-4-5,3-4 1,5-2-1,0-5 3,5-4 0,2-3 2,1-6 3,2-6 2,0-5 0,-1-3 4,-3-6-3,-1 1-3,-1-1-2,1 5-1,-3 2 0,0 4-2,-1 4-2,3 5 2,3 0 0,1 3 2,-5 3 0,2-3 1,-1 1 2,0-2 0,-1 1 0,-3-3 1,2 0 4,-3-3-2,2-3 2,1-4 2,0-6 4,-4-4-1,0-7 1,0-6-2,-5-5-3,-2-7-1,-3-3-3,-3-6-3,-3-4 1,-4 2 1,1-1 2,-5-1-4,-1 1 4,-3 1-2,3-1-2,-2 8 0,-2-1-3,1 7 0,6 5-4,-2 5 2,5 5 4,0 2 0,3 6 2,2 6 2,1 1 1,4 2 2,-1 5-1,0 0-1,2 1 1,1 1 1,-2-1 0,1 5 3,-1-3-2,3 2 1,0-1 3,0 2-2,0-3-1,0 3-3,0 0-2,0 0-3,0 3-3,3 3-2,2 5-1,2 7 2,5 8-2,-2 11 3,11 9 2,1 7 2,4 2 1,3 8 2,4 2-2,3-1 0,0 1 0,2-3 5,-2-6-3,0-6-6,-1-7-17,-4-5-25,-6-8-37,-1-5-63,-4-7-136,-7-8-116,-8-10-48,-7-8-11,-10-9 20,-7-2 51</inkml:trace>
  <inkml:trace contextRef="#ctx0" brushRef="#br0" timeOffset="78189.4017">30120 7643 102,'-21'10'226,"6"-1"13,7 0-31,8-5-73,10-4-42,14-4-16,8-8-7,10-8-3,7-7-1,8-6-7,4-2-4,-3-8 0,-4 1-6,-3-3-1,-7-1-2,-8 2 1,-8-1 0,-8 3-2,-10 5 5,-1 2-1,-9 7 5,-3 2-5,-3 7-1,-1 7-8,-3 1-6,-6 11-7,3 6-11,-3 9-4,0 6-8,5 8 4,1 5-6,4 4-2,9 5 3,5 1-3,5-2-3,11-2-1,7-4 2,5-3 2,10-6 0,6-7 3,9-10-1,2-7-1,5-6-5,-6-4-18,-7-2-31,-10-2-46,-9 1-58,-9 1-111,-18 3-71,-11 3-25,-14 3 9,-15 3 32</inkml:trace>
  <inkml:trace contextRef="#ctx0" brushRef="#br0" timeOffset="79167.3193">28689 9690 44,'-26'0'209,"5"3"24,0-2-25,1-1-23,3 3-14,5-3-17,0 2-8,7-2-18,-2 0-18,4 0-19,3 0-17,0-2-15,6-5-11,3 0-13,8-6-7,2 1-10,11-4-11,-3-2-23,5 1-33,3-4-45,-3 3-70,3 2-113,-4-2-56,-1 3-13,-5-2 10,2-1 35</inkml:trace>
  <inkml:trace contextRef="#ctx0" brushRef="#br0" timeOffset="79913.2943">28982 9378 212,'-3'-6'247,"0"3"8,0 1-92,3 0-57,6 2-43,4 4-30,9 1-17,1 8-2,6 3-9,7 4 2,2 5-1,1 2 4,-2 1 3,0 0 4,-6-1 3,-5-5 6,-2-2 15,-3-2 23,-6-6 35,-2-2 48,-5-4 32,0-3 15,-5-6-6,-5-6-22,-3-7-37,-3-7-52,-4-3-34,-1-8-21,-1-5-19,-2-3-11,3-6-14,3 2-16,0 2-17,6 5-23,3 8-11,4 5-5,4 8 4,3 7 10,8 7 13,1 8 19,8 3 18,-1 6 12,2 2 8,2-1 4,-1-2 3,-1 0 3,1-6 6,-5-4 1,6-6-1,-3-3 6,-3-8 3,5-5 5,-7-2 4,3-7 7,-2-5 5,-9-1 2,-1-2-2,-2-3 0,-7 1-5,-2 0-2,-2 4-2,-7 3 4,-1 2 1,0 7-1,-3 7-3,2 6-4,-2 7-9,-2 9-7,0 10-7,6 9-5,1 7-1,8 6 0,1 2 0,6 1 0,8-1 3,8-2 4,8-8-2,6-5 2,9-7 1,9-10 0,7-8-5,1-12-15,4-4-29,-1-7-51,-8 0-123,-5-2-117,-8-4-58,-11 0-18,-6 3 11,-11 1 43</inkml:trace>
  <inkml:trace contextRef="#ctx0" brushRef="#br0" timeOffset="82076.018">32305 12276 105,'0'1'158,"1"1"-33,0 0-29,-1-2-9,4 0-1,-1 2 3,-3 0 5,1-2-4,-1 1-4,0-1-13,0 2-11,0-1-16,0 3-13,0-2-5,0 1-7,2-3 1,0 0 13,-2 0 29,2 0 34,1 0 39,-2 0 43,-1-5 25,5-3-5,-5-7-22,0-8-30,3-13-41,-3-11-45,-3-11-30,3-11-16,-6-12-9,1-9-6,0-12-1,-5-4-4,0-4 2,-3 1-2,1 1 2,-2 0-2,-2-2-1,-4 0 1,-1 0 1,3 8 9,-5 9 6,3 9 4,4 12 1,0 11 4,1 11 2,3 8-10,-1 6 0,5 6-5,-2 4 3,4 7 1,1 3 2,-3 3 0,3 1 1,0 3 3,2 0 3,1 4-2,0-2-1,1 4-1,-3-3 0,3 3 0,1-3-1,-2 1-1,-1-2 1,0-3 2,-2-2-1,1 0-1,1-2-2,2 2 0,-4 3 0,1 0-5,-1 4-1,2 0-2,1 5-5,-2 3-2,-4 6-2,-1 10 0,-1 10-1,1 8-2,-1 5 5,2 2 0,-4 7-2,7-1-1,0 0 2,3 1 0,0-6-2,2-6 0,2-4 2,-1-8-2,-1-4 3,1-7 1,-1-3 14,4-4 25,-3-6 11,-1-6 10,0-9 1,-1-10 4,-4-8-13,2-11-21,-2-5-14,0-7-8,-2-5-5,2 1-4,5 1-1,0 8 0,0 0 0,0 8 0,0 3 0,8 3-2,-3 6-2,4 5 2,5 2-6,4 7 3,3 7-2,10 7-6,4 7-4,4 6 0,4 9 0,0 3 1,3 3-1,0 3 8,0 1 1,-2 2-17,0 1-23,-4-5-32,-8 1-44,0-4-75,-7-1-172,-10-9-112,-10-4-41,-5-13-3,-5-9 24,-5-9 66</inkml:trace>
  <inkml:trace contextRef="#ctx0" brushRef="#br0" timeOffset="84183.6299">31593 9413 11,'-7'-17'246,"1"-1"32,1 3 34,-1 3-78,2 3-43,-3 1-39,4 4-32,-4 4-29,3 4-32,1 5-27,3 8-16,0 4-7,2 7-5,3 2 1,2 2 3,3 2 2,2 4 5,2-1-1,0 2 2,1-3 3,0-3-1,1 1-1,-2-6 5,-2-5 10,0-3 10,-2-5 22,0-3 25,-4-4 26,4-7 10,0-4-1,2-8-8,0-9-23,0-9-25,-2-7-27,-4-4-14,4-4-11,-6 1-8,4 3-6,-5 8-4,2 4-6,-4 9 2,4 6-3,5 8 4,0 8 2,4 6 2,0 9 1,0 3 0,6 2 1,-4-2 1,4 2-2,-4-3 0,4-1 1,-5-5-9,4-2 7,-3-3-10,-2-1 0,-1-5-3,-2-6 2,-1-6 5,-3-6-5,-7-6 17,0-5 9,-7-6 2,-3-2 1,2-6 2,0 1 2,0 2-11,0 5-2,2 4-6,0 5-1,3 7-2,0 4-2,3 3-1,3 5-3,3 6 2,6 5-9,3 1-5,3 0-1,3 1-1,7 1-3,-2-6 1,3-2 10,4-2 5,-5-6 2,-1-2 4,0-3 4,-8-5-1,-1-3 6,-3-5-1,-12-2 0,-3 2 0,-2-3-3,-9 3 3,-4 3-3,1 3 2,-6 5-3,4 8-2,-4 5 0,7 7 0,-3 11-2,6 5-3,1 6 4,8 5-1,2 2-2,8 0-1,6-3 1,6-3-2,5-1 0,5-5-3,5-7 2,2-3 4,7-8-2,1-6-1,2-4 3,2-10 3,-9-2-2,-3-7 1,-3-4 1,-9-3 3,-12-5 3,-3 0-3,-6-2 4,-11 3-1,-6 1-1,0 6 0,-12 6-3,1 8-1,-4 10 2,-4 10-3,1 9-3,-1 9 3,5 5-2,6 5 2,-1 0-3,10 0 0,2-4-1,5-4-2,4-4-2,4-3-1,2-4 2,2-7 3,3-2-1,0-7 4,1-7 2,1-5 4,-2-5-2,1-5-2,1-1 2,-3 2-1,-3 1-2,-1 4-4,-3 6 0,7 1-3,-4 7 0,5 8-1,1 3 1,5 5 4,2-1-1,2 2 3,3-1-1,3-4 2,-3 1-1,1-4 1,-8-5-1,3-2-1,-4-5-5,-2-6-2,-3-6-6,-9-9-2,1-2-2,-7-7-1,-3-2 4,-3-7 2,0-2 4,-3-1 3,1 1 3,2 3 2,1 6 1,2 7-2,2 3 1,3 10-2,2 6-1,1 9 0,5 8-3,4 6 1,-1 9 1,7 8 0,-3 4 1,1 4 1,2-2 2,-2 1 3,1-3 1,-5-5 0,3-4 0,-4-4-2,1-5 9,-4-3 7,-1-5 10,4-5 6,-3-8 2,6-6 5,3-8-4,-2-7-8,-1-7-10,-2-4-5,6-5-3,-5-1-2,-2 1-3,1 5 2,-3 8-2,-3 3-2,1 8-6,-4 4-5,-2 5-5,-4 10-4,0 10 0,-6 8 0,0 9 6,1 4 2,-5 10 4,5 0 2,5 2-2,0-1-1,5-5 3,5-1 1,4-7-2,9-5 5,8-8 0,13-7 2,7-7 1,10-9 1,3-7-2,3-1-8,-3-5-21,-7 2-28,-8 2-50,-8 4-58,-16 9-65,-7 9-103,-15 6-63,-11 10-10,-16 8 23,-8 10 45</inkml:trace>
  <inkml:trace contextRef="#ctx0" brushRef="#br0" timeOffset="84463.4691">32567 10228 229,'-21'9'263,"2"-3"25,9-1-82,3-4-55,7-2-35,2-5-35,12 1-23,6-7-24,4 3-12,9-3-12,1 1-9,2-2-11,0 1-13,-5 2-23,0-1-30,-8 2-58,-6 0-83,-8-1-39,-8-1-13,-2-3 8</inkml:trace>
  <inkml:trace contextRef="#ctx0" brushRef="#br0" timeOffset="84693.3369">32642 9919 38,'-1'11'170,"2"5"-12,4 5-49,2 4-30,0 5-5,5 5-12,1 4-10,3 3-3,-2 2-7,3 5-8,-1-1-12,4 0-6,2 2-15,-1-10-21,2-1-48,2-14-78,-3-8-41,-1-12-22,1-10-1</inkml:trace>
  <inkml:trace contextRef="#ctx0" brushRef="#br0" timeOffset="85274.0077">33006 10039 90,'0'3'183,"0"9"11,0 5-80,5 4-43,0 4-21,1 1-4,-1-1-8,4-4-8,-4 0-4,3-3 1,1-3 2,-4-4 9,1-3 12,2-7-1,-1-4 8,-3-6 3,6-9-6,-4-6-14,1-6-11,2-6-3,1-6-10,-4 0-7,3 0-3,2 4-2,-6 8-4,4 4-2,-2 5-2,6 4-3,0 5 1,6 2-6,6 3 9,-2 1-3,7 2 6,-3-4 0,1 1 0,-1-2 5,-3 0-1,-6 0 3,-4 0 0,-2-3 10,-12-2 6,0 2 5,-8-4 2,-10 4 8,-3 0 5,-9 4-3,-1 7-5,-1 4-1,-3 9-6,7 8-11,3 6-4,11 4-11,9 4-2,9 1 3,15 0 6,10-1 1,10-4 2,8-5 6,8-8 2,-1-2-13,2-6-34,-9 0-67,-6-3-125,-15-1-74,-8-1-38,-18-4-14,-14 0 20</inkml:trace>
  <inkml:trace contextRef="#ctx0" brushRef="#br0" timeOffset="86717.185">30553 12420 12,'0'11'170,"0"-4"-4,1 0-34,-1-2-6,4-1 10,-3-2 21,3-1 25,-3-1 29,1 2 18,1-2 5,-3-2-9,-3-3-28,1-4-34,2-3-39,-1-2-34,-4-9-31,0-2-17,-1-5-15,-3-8-5,1-7-3,-4-9-4,2-7-6,-2-6-7,-2-9-4,0-1-7,1-8-2,-3-2-1,4-3 0,-1-1 3,0-1 0,2 2 1,-1 3 4,-2 6 1,1 2-3,-2 7 3,1 3 2,-1 4 1,1 5-1,1 6-1,2 8 2,-4 4 2,5 7 0,-1 5-2,4 7 0,1 3 3,3 6-2,-4 2-5,4 3 0,0 3-2,1 0-2,2 1-2,0 1-2,0 1 4,0 1 0,0 0 2,0 0 3,0-1 3,0 3 5,0-2 0,0 2 0,0-2 0,0 0 0,0 2-1,0 0-2,0 0-2,0 0 1,-3 0-1,1 0 0,2 0-1,-3 6-1,-1 5-1,-4 8-1,0 10 2,0 11-1,-4 7 3,3 5 0,-1 2 2,0-3 1,3 0-2,-1-6 1,4-7-2,0-6 0,2-7 0,1-2 0,1-7 5,0-6 12,0-1 15,1-5 8,-1-9 5,2-8-2,-2-8-1,0-7-11,0-6-15,-2-7-9,-2-6-1,0-3-3,1-3-3,3-1-3,0 8 0,0 5 1,0 6-3,0 6-1,0 8-2,3 4 0,-1 3 0,4 5-3,6 2 2,6 5 3,6 4 1,6 1 1,4 6 4,2 6 3,3 0 9,2 8 3,-3 0 0,-1 4-8,-1 1-22,-6 2-33,-6 0-62,-1 4-114,-7-1-160,-10-3-74,-3-3-27,-7-8 9,-4-9 38</inkml:trace>
  <inkml:trace contextRef="#ctx0" brushRef="#br0" timeOffset="88955.1637">29451 10237 60,'-17'-21'211,"0"3"28,6 2-51,1 4-22,0 1-27,3 1-25,3 4-30,4 1-26,3 10-27,5 1-14,4 9-5,1 7-3,8 2 5,-2 3 2,3 6 3,1 1-2,1 1-3,-3-1 1,-2-2-3,3 0-2,-8-6-1,2-5-4,-7-2 3,1-4 10,-1-5 27,-5-2 43,1-4 47,0-2 40,-5-4 14,0-6 3,0-9-26,-5-9-40,4-4-46,-3-6-38,3 4-19,0 1-10,-1 9-9,2 2-4,0 5-6,0 4-1,3 7-2,3 4-3,4 4 2,-1 5 3,3-1-1,1 1 4,1 5-2,-5-3 2,6-2 2,-2-2-1,-5 0 1,4-4 2,-2 1 2,-4-2 1,1-4 0,-1-5 4,-1-6-1,-5-5 4,0-8-3,-2 0-1,-6-6 0,2-5-3,-2 2-1,-2-1-2,-2 1 3,4 4-2,0 5-4,0 4 0,1 6-6,2 3-6,4 6-4,1 4 0,0 5 0,5 5 0,1 3 4,4 3 7,0-1 3,1 2 2,2-3-1,4 1 2,2-3 2,-1-6 0,10-3 2,0-3-4,1-6 5,1-3-2,-1-5 3,-5-3-2,-2 0 2,-6-3 2,1-1 0,-6 3-3,-5-1-1,-5 4-1,-2 1-1,0 2 2,-4 3-4,0 4-4,-1 3-4,-3 6 2,0 7-2,2 5-1,-1 10 5,5 0 0,-4 4 5,11-1-2,-1-1-1,1-2 1,8-2-2,-2-3-1,4-4 2,1-4 0,5-5-3,3-2 5,-4-7 1,1-1 3,3-4 1,-7-5 2,1-2-2,-3 0 0,-2-4 1,-4 2-2,-3 1 2,-5-1 1,0 6 2,-8 2-3,1 2-4,-3 7-2,-4 4-3,0 4-1,-2 4-3,6 2-1,0-1-1,2 0-2,0-1-5,6-2-4,1-3-5,1 0-5,0-1-1,2-3 3,6 0 4,-2-2 5,4-2 7,3 0 7,3-2 2,2 1 0,2-1 4,1 3-3,-1 1 4,1-2-6,0 0 0,-3-2-2,0 1-2,-3 0-9,0-3-4,-4-3-11,-1-2-27,-5-4-23,1-3-16,-6-3-6,-3-3-4,-3-4 10,-3-5 25,2-2 27,-3-2 18,-2-5 14,2 5 15,0-1 12,4 3 10,-1 7 0,2 7 2,1 3-3,4 4-6,0 8-6,2 3-3,2 12 3,4 5 4,1 5 3,1 8 2,2 3 3,1 5-2,0 1 12,2-2 1,-1 1 0,0-4-2,-3-5 3,-1-4 9,-5-6 6,1-2 22,0-5 23,0-2 24,-2-2 20,0-8-2,4-6-13,2-9-24,4-10-27,3-9-26,1-6-23,0-8-13,1-1-11,-2-3-6,1 5-6,-7 6-13,-4 9-17,1 7-19,-7 10-4,-1 9-4,-4 11 2,-2 11 8,-1 4 17,-3 7 17,1 1 8,-1 2 10,4 2-1,-1-2 5,0 1 1,1-1 3,5-6 0,-2-1-1,3-4 1,3-4 2,1-3 0,3-1 3,8-4-1,6-4-2,8-4-8,4-1-13,2-1-26,2 0-42,3 4-64,-3 7-140,-1-1-67,-3 7-23,-8 4 4,-1 5 28</inkml:trace>
  <inkml:trace contextRef="#ctx0" brushRef="#br0" timeOffset="89328.3206">30398 10712 100,'-10'7'230,"0"-4"21,4 3-33,-2-3-65,4-1-32,2-2-19,2-2-18,0 0-17,6-1-15,4-3-16,4 2-24,4-8-31,3 0-38,2-2-67,2-1-92,-2-5-52,1-5-15,1-5 6</inkml:trace>
  <inkml:trace contextRef="#ctx0" brushRef="#br0" timeOffset="90305.5799">30471 10294 139,'14'7'177,"0"5"-49,4 7-27,3 1-16,-1 5-2,5 3-9,-2 1-8,2 0-15,-1-3-9,-2-2-5,-2-1 0,-4-6 14,-5-3 36,-1-2 48,0-3 50,-4-4 49,-3-1 46,0-4 3,-6-4-22,0-7-42,-3-7-51,1-4-55,-5-7-50,4-3-28,-3-2-19,3-5-8,1 2-3,-1 5-4,1 2-2,4 6-4,-2 6-4,3 4-6,3 3-3,4 2-1,5 1 3,5 2 2,5 1 3,-1-2 5,5-2 3,0 2 3,-1-4-3,-4 1 6,0-2 0,-6-3 3,-3 1 1,-3-1 2,-8 0-2,-1-1 2,-1 1-3,-5-2-1,-4 5 0,4 2 3,-3 3-4,0 3-1,2 4-3,1 8-3,-2 5-1,2 5-4,2 3 1,4 2-1,4 5 4,6 1-4,6-3 0,8 0-1,4-2-5,8-1-13,5-6-31,5-3-80,1-5-207,4-3-110,-4-6-55,-1-6-19,-4-3 18,-1-3 69</inkml:trace>
  <inkml:trace contextRef="#ctx0" brushRef="#br0" timeOffset="91447.9293">31953 14313 78,'-5'-12'177,"0"-2"-33,1 4-16,-1-2 5,2 1 10,-2 0 10,0 0 12,4 2 16,-2 3 15,1 0 7,-1 1-1,-1 0-2,3 4-9,-1-2-16,-4 0-25,2 1-21,-1-2-23,0 3-16,4-1-18,-2-1-12,1 3-2,-1-2-10,3 2-2,-4 0-9,3 0-7,1 0-8,-2 0-10,2 0-3,-2 2-6,-1-2-3,3 2-3,-1-1-4,1-1 1,0 3-2,0 1-3,0 5 5,1 5 2,-1 7 1,5 6 2,-3 6 0,-1 4 1,3 4-2,-1 8 1,-1 4 0,1 4 1,2 5 1,1-1 3,4-1-1,-2 0 0,-1-5-2,4-2 0,-1-8 0,-2-6 1,0-5-5,2-5-18,-3-5-17,-2-6-21,0-4-34,-2-1-40,-2-7-100,-1-6-167,-4-9-79,-5-10-32,-4-9 4,-5-11 27</inkml:trace>
  <inkml:trace contextRef="#ctx0" brushRef="#br0" timeOffset="91838.0053">31684 14677 95,'-11'0'310,"3"0"13,1 2 10,7 4-82,5 3-116,5 8-72,9 9-33,8 9-10,5 8-8,4 8-4,5 3 4,0 0 3,-2-1 20,1 0 10,-4-2 10,-5-5 7,-5-4 11,-3-5 13,-5-7 13,-2-5 42,-6-8 49,1-2 53,-4-6 29,3-7 6,3-11-25,5-12-46,6-17-60,7-17-65,4-13-54,5-11-48,4-6-44,1 3-52,-4 4-68,-1 11-140,-7 15-180,-12 13-78,-15 14-22,-13 16 20,-18 12 49</inkml:trace>
  <inkml:trace contextRef="#ctx0" brushRef="#br0" timeOffset="93183.3294">29714 17110 127,'-4'8'299,"2"-2"24,1-1-6,-3-1-96,4-3-78,4 2-59,-3 1-38,5 1-26,4 4-9,4 4-3,-1 4 1,6 6 13,-1 2 6,2 3 17,-4 1 10,4 4 7,-5 0 1,3-4-5,-7-3-2,-3-1-4,4-6 10,-6-1 23,0-6 39,-2-3 31,-4-4 16,-3-3 2,-4-6-12,-1-3-33,-2-7-40,-5-7-33,6-10-24,-3-5-12,7-9-11,4-6-6,2-5-7,3-1-1,5 2-6,0 5-1,-1 10-1,3 5 0,1 8 2,1 8-1,5 7 3,3 9 3,5 6 3,2 12 2,-2 3-2,7 7 0,-6 6-6,1 3-2,-6 2-6,0 1-8,-4 2-10,-4-4-11,0-2-14,-2-7-13,-2-1-12,-1-7-1,-1-8 2,4-5 1,-1-8 6,1-8 7,1-7 10,-1-8 9,0-4 6,-3 0 9,0-1 18,-5 2 19,-2 8 16,0 2 7,1 4 6,-3 6 2,0 4-2,4 7-10,-1 4-10,4 3-5,4 2-4,0 0-7,8-1-8,2-3-1,5 1 2,5-8 1,0-4 3,4-4 10,-2-7 10,-1-3 5,-3-2 9,-8-4 8,-6-1 3,-14-1 6,-11-5-4,-6 2-2,-11-1-5,-13 8 3,-5 4-2,-7 5-9,-1 10-8,-4 6-16,5 8-26,6 7-52,9 6-103,7 2-159,17-2-78,20-8-34,9-10-3,10-7 31</inkml:trace>
  <inkml:trace contextRef="#ctx0" brushRef="#br0" timeOffset="93768.2719">30858 16485 224,'1'-35'258,"4"4"9,3 2-78,-2 5-76,5 2-46,0 5-30,4 5-19,0 7-7,4 5-4,2 10 0,1 12 4,3 11 8,-2 8 4,-3 10 7,-2 7 1,-1 7 4,-6 1-3,4 4-7,-1-2-3,-1-5-9,0-8-3,4-6 0,-2-10 3,1-5 6,4-12 3,-4-7 3,9-10 1,0-8 0,2-12-5,2-9-5,-2-11-8,-3-8-3,-1-4-2,-3-2 3,-4 0 11,-6 8 18,-5 6 27,1 5 16,-2 7 9,-4 7 0,-4 6-11,0 10-16,-2 9-21,3 6-15,-2 10-12,3 5-4,7 7-2,0-2 0,9 3-3,3-3-5,2-3 0,7-4-9,3-7-15,5-5-22,-3-9-42,0-5-75,-1-9-132,-3-7-65,-2-11-23,-7-9 3,-8-3 29</inkml:trace>
  <inkml:trace contextRef="#ctx0" brushRef="#br0" timeOffset="93932.2064">31548 16356 235,'-17'-9'247,"4"2"5,7 5-92,8 6-96,11 5-110,7 3-105,3 2-51,2-1-24,5 1-7</inkml:trace>
  <inkml:trace contextRef="#ctx0" brushRef="#br0" timeOffset="95387.8655">31869 16702 10,'8'24'185,"-1"-1"10,4-2-45,-1-1-46,2-4-28,-3 0-25,-1-2-13,1-2-5,-3-3 5,-2-2 20,0-2 40,0-1 29,-3-4 12,-1-4 3,-5-6-11,3-4-24,-4-9-42,1-5-30,2-2-19,-4-8-14,4-4-6,3-2-5,0-2-4,8 1-6,1 0 6,4 3-1,3 5 4,-1 4 12,6 7 4,-1 7 8,1 8 1,2 11 2,-2 11 2,0 8-10,-3 11-2,5 4-1,-6 7 0,-3 1-1,1 0 2,-5 2-1,-1-4 2,-1-2 0,-2-8-3,0-2 0,1-7-3,-4-5 6,3-5 3,-2-6-1,1-8 2,4-6 1,0-7 3,0-9-9,-1-10-2,1-5-5,-2-6-1,2-4-4,-6-5 3,1 6 0,-1 6-1,-2 7 1,-1 6 2,0 6-1,0 7-5,0 6-4,-1 8 1,-4 12-2,3 6 0,2 12 1,0 7 8,2 4 1,3 3 1,-2 1 2,9 2-1,-1-5 2,2-1-2,5-7 1,3-3-1,-1-6 4,6-6 0,7-7 3,1-6-1,5-9-1,2-7 1,-1-9-1,-4-3-5,0-10 1,-7-2-2,-2-7 3,-7 0-3,-7-3 0,-4 2 0,-6 3 1,-3 5 1,-3 7-4,-3 4 0,-5 6-3,-5 9 5,2 8-3,-5 10-2,-1 8 1,1 14 3,6 4-1,1 7-2,4-1 4,3 3 4,5-4 1,5-4-5,3-4 0,4-4-2,1-8 1,4-6-5,2-6 3,3-6 3,-2-9 2,-2-7 1,0-7 1,-5-6 5,-3-1 2,-2-1 5,-2 2 5,-1 7 2,0 2-2,-3 5-3,1 6-7,-1 5-3,6 4-8,-3 7 0,3 4-1,5 1 1,-3-2 0,1 3 0,-1 0 0,2-5 1,1 0 2,-2-2-1,0-6 3,-1 0 1,6-9-2,-6-1-1,0-8 1,0-3-2,6-6 1,-6-6-3,6-6-1,-1-6 1,2-3-2,2-2 0,2 4 0,-2 2-3,2 5 5,-5 4-1,6 9 1,-4 2 1,-2 7 0,0 4 3,0 8-4,0 5 2,-1 6 4,-1 11-4,-3 10 8,-4 7 0,2 10 4,-8 3 0,4 9 1,-4 3 2,-1-4-5,4-1-1,1-8-4,0-3 1,5-10 1,2-5 1,11-7 3,3-10 2,7-8 6,7-6-12,2-9-12,3-8-33,-2 1-56,-2-2-108,-11 0-127,-6-3-59,-9 0-21,-11 3 7,-4 0 44</inkml:trace>
  <inkml:trace contextRef="#ctx0" brushRef="#br0" timeOffset="96560.1576">34859 16029 136,'-4'1'314,"1"1"26,0 1 16,1-2-113,1 1-84,0 0-55,1-2-29,1 0-3,0-2 6,1 0 22,4 1 18,-6-8 7,1 0-3,-2-2-15,-2-4-20,-2-3-28,-2-1-21,-3-4-10,-4-1-10,1 2-9,-3-2-4,5 4-5,-3 2 0,3 2-5,1 5 0,4 2 2,-2 2-2,6 2 4,-2 0 0,-2 1-2,6 3 0,0-4-3,0 4 3,0-2-1,0 3-3,0 0 4,0-2 3,0 2 2,0-3 4,0 3 1,0 0 2,0 0-2,0 0-1,0 0-1,0 3-1,0 2-2,0 2 2,6 2 0,-2 2 2,-3 1-3,5 2 2,-2 0-4,0 0-1,0-2 0,0 1-1,-1-4-1,0 0 2,0-2 0,-2-2 2,2-1-1,-3-1 0,0-1 3,0 0-3,1-1 1,-1-1 0,0-1 0,0-3 0,-1-1 0,1-2-2,-3 0 3,2 1 0,1-1-2,0 1 6,0-2 7,0 1 10,1-2 15,2 1 16,-3-1 16,1 2 14,-1-2 12,0 2-1,0-2 0,0 2-7,0-2-7,0 2-9,0-1-10,0 2-11,0-1-9,0 5-13,0-4-10,0 3-9,0 0-3,0 1-8,0 1-16,-1 1-26,1 0-37,-3 0-37,2 3-39,-5 5-47,2 2-90,-5 5-162,-3 1-64,-2 0-16,-3-5 10,-2-4 34</inkml:trace>
  <inkml:trace contextRef="#ctx0" brushRef="#br0" timeOffset="98246.0701">34787 16116 32,'-4'6'236,"-2"-2"25,5 0-14,1 0-62,0-4-44,0 0-31,1 0-32,5-6-24,-2-2-17,-1-1-8,1-3-8,1-3-4,0-1-2,-2-4 0,-1-2 3,-2 2-4,-2 1-3,-2-2-2,-1 1 0,1 4 0,-3-1 3,3 3-4,-3 0 2,-2-1 2,-1 5-3,-3-1 3,0-1-3,-3 6-1,0 1 1,-4 2-1,-4 3-4,3 6-1,-3 5 2,-3 4 3,4 4-3,-3 6 0,3 3-1,2 5 2,4 4 1,1 6-1,1 0 1,10 5 0,5 1-4,2 1 7,7-1-5,5-2-1,4-4 2,5-5 0,3-6 3,3-6-2,5-5 0,8-10 1,3-9-1,3-7-2,5-9-1,1-7-4,-3-4-8,2-5 0,-7-5-4,-5-3-4,-8 1 0,-4-3 6,-9-2 4,-9 4-2,-5 2 7,-6 3 1,-4 3 0,-4 3 4,0 8-2,-3 5 4,-1 5-5,-3 4 2,0 10 0,0 6 3,1 8 1,2 2 2,2 8 7,0 5 3,4 4 1,1 4 2,5-1 2,0-3-1,2-3 0,6-5 9,2-8 6,1-2 10,5-10 6,6-6 3,1-9-1,-1-6-5,-2-10-11,5-4-11,-7-8-8,-4-9-8,-4-6-5,-5-3-3,-5 1-3,-5 2-3,-1 6-19,-7 5-26,1 12-33,0 9-34,-5 10-43,4 16-62,3 6-102,0 7-31,4 5-5,6 3 19,6 2 33</inkml:trace>
  <inkml:trace contextRef="#ctx0" brushRef="#br0" timeOffset="100416.4558">35355 16296 243,'10'-9'282,"1"-7"26,0-1-68,-1-9-58,-4-1-42,4-3-37,-5-3-27,0-3-20,-4-5-19,1 0-10,-2-3-9,-3-1-2,-2 0-2,0 5-3,-1-2-5,-4 8-10,0 0-8,0 6-5,4 4-12,-3 1-19,2 2-15,5 3-9,0 0 5,5 0 2,2 2 7,1 2 17,5-3 17,3 3 14,3-1 3,-1 1 1,0-1 5,4 5 3,-5-1-4,-1 3 0,-3 1-1,1 4-2,1 1 3,-2 6 5,1 4 4,3 6 7,1 6 6,0 1 1,1 7-2,-1 2-2,-3 5 1,1 2 1,0 4 0,-2 0 4,-2 5-2,-1 0 2,-1-1-1,-3 0-6,4-1-1,-5-7-5,-2-4 2,6-4 4,-3-7 6,3-4 11,2-6 11,5-6 8,0-6 2,4-3 1,1-9-8,1-1-9,2-9-13,2-4-5,-3-3-6,3-2-1,-2-8-8,-2-2-4,-4-1 3,0-4-2,-5-1 0,0 1-2,-5-2 0,2 2 0,-2 2-4,1 0-2,1 2-3,6 5 0,-4 3-2,2 3 0,1 4 2,5 3 0,2 5 3,-1 1 1,4 4-1,5 1-1,-1 4 5,5 1 0,-4 7-5,4 2 7,-8 7 5,1 4-3,-4 7 0,-3 4 6,-6 5-1,-7 8-2,2 5-1,-8 2 3,-1 7-5,-6-1 5,-2 1 6,5-4-2,-2-1 0,1-3 3,1-4-4,8-6-3,1-6-1,3-3 2,7-7-1,4-5-1,7-8 3,-1-6 1,3-6 1,-2-6-4,0-6-1,-3-5-2,-5-2-1,-4-4-1,-5 0-2,-3 2 2,-6 4-1,-1 6 4,-4 3-4,-4 6 3,-5 9-4,-1 6-2,-1 8 0,3 8 0,-4 8-2,9 2 3,3 5 1,9 0 0,4 2 0,10 1 1,-1-3-1,10-4 0,2-6 1,6-4 4,2-8-5,0-6-5,3-7-1,-3-7 1,-1-6-2,0-8 1,-5-6 3,-8-7 3,-4-10 1,-5-4-4,-4-9 2,-7-9-6,-6-4-2,-4-7 1,-5-4-1,-2-4 0,-2-1 12,-1 2 10,-3 3 6,1 8 4,3 10 4,3 10 0,3 11-15,1 9-9,3 12-3,6 14-4,2 17-4,5 16-8,-1 15-2,10 15 3,-2 13-1,-1 4 3,2 10 2,-1 1 13,3 1 5,2-2 3,3-6-1,-1-8 5,4-10-3,1-8 0,4-14-2,2-9-1,2-13-2,4-10-4,-2-14-2,0-11-3,-6-10-4,-4-7-2,-9-7-3,-3 0 2,-7-2 1,-7 6 3,-5 2 1,-2 10-1,-7 9 4,-1 10-1,-2 9-2,-2 9-1,2 8-1,2 8 10,1 9-3,7-1 0,1 4 0,6-2 0,1-2-3,5-2-1,4-6 1,4-8-3,4-4-1,0-8 1,4-6 4,-1-10-3,0-7 1,-2-3-1,-5-6 3,-3 1 1,1 1-2,-6 4 3,2 0-3,-3 9 3,-3 6-1,2 6-3,-4 9 4,6 7 0,-2 3 0,2 5 3,3-3-1,2 1 4,0 1-3,3-3 3,3-4 2,-1-2 0,-2-3 1,10-5-1,-5-3 0,0-7-3,1-5 2,-5-5-6,-4-9 1,-5-8-2,-6-11 1,-6-9-2,-5-5-1,-7-11 1,-3-7 4,-4-5 3,-1-5 4,-1 3 6,-1 2 3,1 3 9,4 5 7,-2 9 10,4 7 12,6 10 3,4 9-4,1 10-5,6 8-12,4 9-13,3 21-18,5 14-4,5 16-1,-1 16-1,2 13 3,1 11 3,0 5 7,-2 3 3,6 3 6,-3 0 5,0 0 1,4-7-1,-3-6-7,3-6-5,0-11-8,1-9-16,-5-10-15,2-13-28,-5-8-42,-3-13-72,-5-11-120,-5-13-106,-10-14-47,-3-8-7,-6-9 24,-7-6 63</inkml:trace>
  <inkml:trace contextRef="#ctx0" brushRef="#br0" timeOffset="100740.2028">37364 15355 127,'-12'2'209,"8"2"18,5 2-67,11 0-29,11 0-2,8-4-1,10-4 10,11-7 1,4-4-6,2-7-6,-1-2-16,-6-2-7,-9 2-6,-6 4-4,-10 2-6,-1 3-13,-8 5-12,-2 1-10,0 5-18,-5 8-12,1 8-9,0 5 1,1 6-1,-2 7 0,-2 3-2,5 0 2,-1 4-10,-1-2-22,2 2-43,2-9-79,-1-2-151,4-10-98,0-9-42,4-10-10,-1-13 27</inkml:trace>
  <inkml:trace contextRef="#ctx0" brushRef="#br0" timeOffset="101528.2656">38192 15039 135,'-18'27'235,"5"4"13,-6 4-43,2 5-42,4 2-20,1 0-15,4 3-21,3-1-16,5-2-17,7 0-17,0-5-11,4-2-12,5-4 1,-4-7-3,4-3 0,-1-8-1,-2-8-3,0-6 1,-1-12-8,-3-7-4,1-9-5,-2-8-5,0-9-5,0-7-4,4-7 0,-2-4-1,4 2-3,-2 4-2,4 6 1,-3 10 0,2 9 1,1 12 1,1 12 3,-1 13 4,-1 13 5,1 8 7,-3 9 7,0 6 8,-3 4 13,-2 2 3,-3 4 4,-3-4 1,-4-1-1,-3-1-6,-3-3-6,-2-6 8,2-6 12,-2-8 6,0-11 6,1-8 0,-1-11 0,3-12-12,4-11-19,-2-12-13,6-11-12,6-8-7,3-10-4,6-1-4,1 4 0,4 10 0,3 10-3,0 14 4,2 15 5,-2 10 4,1 14 2,-1 11 0,-3 12 5,-3 8-4,-3 7 1,-4 7-4,-4 4-12,-4 5-32,-7 5-98,-8 1-197,-6 1-105,-8 1-55,-4-2-17,-9-5 13</inkml:trace>
  <inkml:trace contextRef="#ctx0" brushRef="#br0" timeOffset="104360.0514">30749 17815 58,'-6'0'229,"-1"3"21,5-3-26,1 0-53,2-3-32,1-2-19,5-4-7,0 1 4,3-3 1,0-2 9,5 1 14,0-5 9,1 2 9,2 0-3,2-1-2,-1-1-9,8 4-8,-1-2-7,9 1-12,2-3-10,7 3-14,3-1-11,5 1-14,4-1-18,5 3-14,8 0-9,-1-1-3,6 0-5,1-1-4,6-1 2,3 0 4,4-1 4,0-1 2,11-1 3,-1-3 4,0-2-1,1 0-6,0 0-2,3-2 2,-7 0-5,1 1 0,-4 0-4,-4 2 1,0-4-1,-4 2-4,-2 2-2,-2-1-3,-3-1 1,1 3 0,0 0-3,0-3 2,4 3-4,0-3 5,2 2 0,-1-2-4,-2 1 3,7-1-2,-8 1 1,-2 0 0,-2-2-6,-6 4-1,-5-2 0,-9 2-2,-4 1 0,-9-1 0,-4 3 2,-7 5 4,-7-1 1,-5 4 4,-9 2-5,-1 2-19,-14 9-37,-11 3-65,-12 9-122,-18 9-245,-14 5-126,-18 4-51,-10 6-1,-8-2 44,0 3 10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962400" cy="344091"/>
          </a:xfrm>
          <a:prstGeom prst="rect">
            <a:avLst/>
          </a:prstGeom>
        </p:spPr>
        <p:txBody>
          <a:bodyPr vert="horz" lIns="91436" tIns="45719" rIns="91436" bIns="45719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5" y="1"/>
            <a:ext cx="3962400" cy="344091"/>
          </a:xfrm>
          <a:prstGeom prst="rect">
            <a:avLst/>
          </a:prstGeom>
        </p:spPr>
        <p:txBody>
          <a:bodyPr vert="horz" lIns="91436" tIns="45719" rIns="91436" bIns="45719" rtlCol="0"/>
          <a:lstStyle>
            <a:lvl1pPr algn="r">
              <a:defRPr sz="1200"/>
            </a:lvl1pPr>
          </a:lstStyle>
          <a:p>
            <a:fld id="{631EF024-19AE-40D1-A564-21E423BF1498}" type="datetimeFigureOut">
              <a:rPr lang="en-IN" smtClean="0"/>
              <a:t>02-06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78100" y="857250"/>
            <a:ext cx="3987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6" tIns="45719" rIns="91436" bIns="45719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36" tIns="45719" rIns="91436" bIns="4571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36" tIns="45719" rIns="91436" bIns="45719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5" y="6513910"/>
            <a:ext cx="3962400" cy="344090"/>
          </a:xfrm>
          <a:prstGeom prst="rect">
            <a:avLst/>
          </a:prstGeom>
        </p:spPr>
        <p:txBody>
          <a:bodyPr vert="horz" lIns="91436" tIns="45719" rIns="91436" bIns="45719" rtlCol="0" anchor="b"/>
          <a:lstStyle>
            <a:lvl1pPr algn="r">
              <a:defRPr sz="1200"/>
            </a:lvl1pPr>
          </a:lstStyle>
          <a:p>
            <a:fld id="{CC3427E7-5989-485B-B90B-4098793D52E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8860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1pPr>
    <a:lvl2pPr marL="501031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2pPr>
    <a:lvl3pPr marL="1002063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3pPr>
    <a:lvl4pPr marL="1503095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4pPr>
    <a:lvl5pPr marL="2004126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5pPr>
    <a:lvl6pPr marL="2505158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6pPr>
    <a:lvl7pPr marL="3006189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7pPr>
    <a:lvl8pPr marL="3507220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8pPr>
    <a:lvl9pPr marL="4008252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83500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54480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9588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9588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958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958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600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6600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248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3659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7865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49744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5205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78100" y="857250"/>
            <a:ext cx="3987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427E7-5989-485B-B90B-4098793D52E7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5205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71650" y="1346836"/>
            <a:ext cx="10629900" cy="2865120"/>
          </a:xfrm>
        </p:spPr>
        <p:txBody>
          <a:bodyPr anchor="b"/>
          <a:lstStyle>
            <a:lvl1pPr algn="ctr">
              <a:defRPr sz="6975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71650" y="4322446"/>
            <a:ext cx="10629900" cy="1986914"/>
          </a:xfrm>
        </p:spPr>
        <p:txBody>
          <a:bodyPr/>
          <a:lstStyle>
            <a:lvl1pPr marL="0" indent="0" algn="ctr">
              <a:buNone/>
              <a:defRPr sz="2790"/>
            </a:lvl1pPr>
            <a:lvl2pPr marL="531495" indent="0" algn="ctr">
              <a:buNone/>
              <a:defRPr sz="2325"/>
            </a:lvl2pPr>
            <a:lvl3pPr marL="1062990" indent="0" algn="ctr">
              <a:buNone/>
              <a:defRPr sz="2093"/>
            </a:lvl3pPr>
            <a:lvl4pPr marL="1594485" indent="0" algn="ctr">
              <a:buNone/>
              <a:defRPr sz="1860"/>
            </a:lvl4pPr>
            <a:lvl5pPr marL="2125980" indent="0" algn="ctr">
              <a:buNone/>
              <a:defRPr sz="1860"/>
            </a:lvl5pPr>
            <a:lvl6pPr marL="2657475" indent="0" algn="ctr">
              <a:buNone/>
              <a:defRPr sz="1860"/>
            </a:lvl6pPr>
            <a:lvl7pPr marL="3188970" indent="0" algn="ctr">
              <a:buNone/>
              <a:defRPr sz="1860"/>
            </a:lvl7pPr>
            <a:lvl8pPr marL="3720465" indent="0" algn="ctr">
              <a:buNone/>
              <a:defRPr sz="1860"/>
            </a:lvl8pPr>
            <a:lvl9pPr marL="4251960" indent="0" algn="ctr">
              <a:buNone/>
              <a:defRPr sz="186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E70E-F72E-43B1-8793-977D89C56C7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786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1665D-6E89-4825-90DF-386CCC434790}" type="datetime1">
              <a:rPr lang="en-IN" smtClean="0"/>
              <a:t>02-06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0550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42696" y="438150"/>
            <a:ext cx="3056096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4407" y="438150"/>
            <a:ext cx="8991124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9E5FF-8155-4536-B003-5D25527BB1B5}" type="datetime1">
              <a:rPr lang="en-IN" smtClean="0"/>
              <a:t>02-06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016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3E70E-F72E-43B1-8793-977D89C56C7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449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E70E-F72E-43B1-8793-977D89C56C76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9153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026" y="2051686"/>
            <a:ext cx="12224385" cy="3423284"/>
          </a:xfrm>
        </p:spPr>
        <p:txBody>
          <a:bodyPr anchor="b"/>
          <a:lstStyle>
            <a:lvl1pPr>
              <a:defRPr sz="6975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7026" y="5507356"/>
            <a:ext cx="12224385" cy="1800224"/>
          </a:xfrm>
        </p:spPr>
        <p:txBody>
          <a:bodyPr/>
          <a:lstStyle>
            <a:lvl1pPr marL="0" indent="0">
              <a:buNone/>
              <a:defRPr sz="2790">
                <a:solidFill>
                  <a:schemeClr val="tx1">
                    <a:tint val="75000"/>
                  </a:schemeClr>
                </a:solidFill>
              </a:defRPr>
            </a:lvl1pPr>
            <a:lvl2pPr marL="531495" indent="0">
              <a:buNone/>
              <a:defRPr sz="2325">
                <a:solidFill>
                  <a:schemeClr val="tx1">
                    <a:tint val="75000"/>
                  </a:schemeClr>
                </a:solidFill>
              </a:defRPr>
            </a:lvl2pPr>
            <a:lvl3pPr marL="1062990" indent="0">
              <a:buNone/>
              <a:defRPr sz="2093">
                <a:solidFill>
                  <a:schemeClr val="tx1">
                    <a:tint val="75000"/>
                  </a:schemeClr>
                </a:solidFill>
              </a:defRPr>
            </a:lvl3pPr>
            <a:lvl4pPr marL="1594485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4pPr>
            <a:lvl5pPr marL="2125980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5pPr>
            <a:lvl6pPr marL="2657475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6pPr>
            <a:lvl7pPr marL="3188970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7pPr>
            <a:lvl8pPr marL="3720465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8pPr>
            <a:lvl9pPr marL="4251960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8C992-D84A-4E5B-8FF3-725D20E477AE}" type="datetime1">
              <a:rPr lang="en-IN" smtClean="0"/>
              <a:t>02-06-2021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281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4408" y="2190750"/>
            <a:ext cx="602361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75183" y="2190750"/>
            <a:ext cx="602361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E9BF8-3712-42D3-B9CE-E8E248C260D6}" type="datetime1">
              <a:rPr lang="en-IN" smtClean="0"/>
              <a:t>02-06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8830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254" y="438150"/>
            <a:ext cx="12224385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6254" y="2017396"/>
            <a:ext cx="5995927" cy="988694"/>
          </a:xfrm>
        </p:spPr>
        <p:txBody>
          <a:bodyPr anchor="b"/>
          <a:lstStyle>
            <a:lvl1pPr marL="0" indent="0">
              <a:buNone/>
              <a:defRPr sz="2790" b="1"/>
            </a:lvl1pPr>
            <a:lvl2pPr marL="531495" indent="0">
              <a:buNone/>
              <a:defRPr sz="2325" b="1"/>
            </a:lvl2pPr>
            <a:lvl3pPr marL="1062990" indent="0">
              <a:buNone/>
              <a:defRPr sz="2093" b="1"/>
            </a:lvl3pPr>
            <a:lvl4pPr marL="1594485" indent="0">
              <a:buNone/>
              <a:defRPr sz="1860" b="1"/>
            </a:lvl4pPr>
            <a:lvl5pPr marL="2125980" indent="0">
              <a:buNone/>
              <a:defRPr sz="1860" b="1"/>
            </a:lvl5pPr>
            <a:lvl6pPr marL="2657475" indent="0">
              <a:buNone/>
              <a:defRPr sz="1860" b="1"/>
            </a:lvl6pPr>
            <a:lvl7pPr marL="3188970" indent="0">
              <a:buNone/>
              <a:defRPr sz="1860" b="1"/>
            </a:lvl7pPr>
            <a:lvl8pPr marL="3720465" indent="0">
              <a:buNone/>
              <a:defRPr sz="1860" b="1"/>
            </a:lvl8pPr>
            <a:lvl9pPr marL="4251960" indent="0">
              <a:buNone/>
              <a:defRPr sz="186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6254" y="3006090"/>
            <a:ext cx="5995927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175183" y="2017396"/>
            <a:ext cx="6025456" cy="988694"/>
          </a:xfrm>
        </p:spPr>
        <p:txBody>
          <a:bodyPr anchor="b"/>
          <a:lstStyle>
            <a:lvl1pPr marL="0" indent="0">
              <a:buNone/>
              <a:defRPr sz="2790" b="1"/>
            </a:lvl1pPr>
            <a:lvl2pPr marL="531495" indent="0">
              <a:buNone/>
              <a:defRPr sz="2325" b="1"/>
            </a:lvl2pPr>
            <a:lvl3pPr marL="1062990" indent="0">
              <a:buNone/>
              <a:defRPr sz="2093" b="1"/>
            </a:lvl3pPr>
            <a:lvl4pPr marL="1594485" indent="0">
              <a:buNone/>
              <a:defRPr sz="1860" b="1"/>
            </a:lvl4pPr>
            <a:lvl5pPr marL="2125980" indent="0">
              <a:buNone/>
              <a:defRPr sz="1860" b="1"/>
            </a:lvl5pPr>
            <a:lvl6pPr marL="2657475" indent="0">
              <a:buNone/>
              <a:defRPr sz="1860" b="1"/>
            </a:lvl6pPr>
            <a:lvl7pPr marL="3188970" indent="0">
              <a:buNone/>
              <a:defRPr sz="1860" b="1"/>
            </a:lvl7pPr>
            <a:lvl8pPr marL="3720465" indent="0">
              <a:buNone/>
              <a:defRPr sz="1860" b="1"/>
            </a:lvl8pPr>
            <a:lvl9pPr marL="4251960" indent="0">
              <a:buNone/>
              <a:defRPr sz="186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75183" y="3006090"/>
            <a:ext cx="602545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FE52-ECBC-44F5-B817-54A3EA0E4251}" type="datetime1">
              <a:rPr lang="en-IN" smtClean="0"/>
              <a:t>02-06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3338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2E2B5-69B5-472F-871D-A62F87F78089}" type="datetime1">
              <a:rPr lang="en-IN" smtClean="0"/>
              <a:t>02-06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369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01389-26BB-4E01-8FBF-2F6EDAD344DB}" type="datetime1">
              <a:rPr lang="en-IN" smtClean="0"/>
              <a:t>02-06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490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254" y="548640"/>
            <a:ext cx="4571226" cy="1920240"/>
          </a:xfrm>
        </p:spPr>
        <p:txBody>
          <a:bodyPr anchor="b"/>
          <a:lstStyle>
            <a:lvl1pPr>
              <a:defRPr sz="37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25456" y="1184911"/>
            <a:ext cx="7175183" cy="5848350"/>
          </a:xfrm>
        </p:spPr>
        <p:txBody>
          <a:bodyPr/>
          <a:lstStyle>
            <a:lvl1pPr>
              <a:defRPr sz="3720"/>
            </a:lvl1pPr>
            <a:lvl2pPr>
              <a:defRPr sz="3255"/>
            </a:lvl2pPr>
            <a:lvl3pPr>
              <a:defRPr sz="2790"/>
            </a:lvl3pPr>
            <a:lvl4pPr>
              <a:defRPr sz="2325"/>
            </a:lvl4pPr>
            <a:lvl5pPr>
              <a:defRPr sz="2325"/>
            </a:lvl5pPr>
            <a:lvl6pPr>
              <a:defRPr sz="2325"/>
            </a:lvl6pPr>
            <a:lvl7pPr>
              <a:defRPr sz="2325"/>
            </a:lvl7pPr>
            <a:lvl8pPr>
              <a:defRPr sz="2325"/>
            </a:lvl8pPr>
            <a:lvl9pPr>
              <a:defRPr sz="23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6254" y="2468880"/>
            <a:ext cx="4571226" cy="4573906"/>
          </a:xfrm>
        </p:spPr>
        <p:txBody>
          <a:bodyPr/>
          <a:lstStyle>
            <a:lvl1pPr marL="0" indent="0">
              <a:buNone/>
              <a:defRPr sz="1860"/>
            </a:lvl1pPr>
            <a:lvl2pPr marL="531495" indent="0">
              <a:buNone/>
              <a:defRPr sz="1627"/>
            </a:lvl2pPr>
            <a:lvl3pPr marL="1062990" indent="0">
              <a:buNone/>
              <a:defRPr sz="1395"/>
            </a:lvl3pPr>
            <a:lvl4pPr marL="1594485" indent="0">
              <a:buNone/>
              <a:defRPr sz="1163"/>
            </a:lvl4pPr>
            <a:lvl5pPr marL="2125980" indent="0">
              <a:buNone/>
              <a:defRPr sz="1163"/>
            </a:lvl5pPr>
            <a:lvl6pPr marL="2657475" indent="0">
              <a:buNone/>
              <a:defRPr sz="1163"/>
            </a:lvl6pPr>
            <a:lvl7pPr marL="3188970" indent="0">
              <a:buNone/>
              <a:defRPr sz="1163"/>
            </a:lvl7pPr>
            <a:lvl8pPr marL="3720465" indent="0">
              <a:buNone/>
              <a:defRPr sz="1163"/>
            </a:lvl8pPr>
            <a:lvl9pPr marL="4251960" indent="0">
              <a:buNone/>
              <a:defRPr sz="11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399EF-EC64-4A3B-94D0-74F6EE74A7FC}" type="datetime1">
              <a:rPr lang="en-IN" smtClean="0"/>
              <a:t>02-06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754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254" y="548640"/>
            <a:ext cx="4571226" cy="1920240"/>
          </a:xfrm>
        </p:spPr>
        <p:txBody>
          <a:bodyPr anchor="b"/>
          <a:lstStyle>
            <a:lvl1pPr>
              <a:defRPr sz="37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25456" y="1184911"/>
            <a:ext cx="7175183" cy="5848350"/>
          </a:xfrm>
        </p:spPr>
        <p:txBody>
          <a:bodyPr anchor="t"/>
          <a:lstStyle>
            <a:lvl1pPr marL="0" indent="0">
              <a:buNone/>
              <a:defRPr sz="3720"/>
            </a:lvl1pPr>
            <a:lvl2pPr marL="531495" indent="0">
              <a:buNone/>
              <a:defRPr sz="3255"/>
            </a:lvl2pPr>
            <a:lvl3pPr marL="1062990" indent="0">
              <a:buNone/>
              <a:defRPr sz="2790"/>
            </a:lvl3pPr>
            <a:lvl4pPr marL="1594485" indent="0">
              <a:buNone/>
              <a:defRPr sz="2325"/>
            </a:lvl4pPr>
            <a:lvl5pPr marL="2125980" indent="0">
              <a:buNone/>
              <a:defRPr sz="2325"/>
            </a:lvl5pPr>
            <a:lvl6pPr marL="2657475" indent="0">
              <a:buNone/>
              <a:defRPr sz="2325"/>
            </a:lvl6pPr>
            <a:lvl7pPr marL="3188970" indent="0">
              <a:buNone/>
              <a:defRPr sz="2325"/>
            </a:lvl7pPr>
            <a:lvl8pPr marL="3720465" indent="0">
              <a:buNone/>
              <a:defRPr sz="2325"/>
            </a:lvl8pPr>
            <a:lvl9pPr marL="4251960" indent="0">
              <a:buNone/>
              <a:defRPr sz="232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6254" y="2468880"/>
            <a:ext cx="4571226" cy="4573906"/>
          </a:xfrm>
        </p:spPr>
        <p:txBody>
          <a:bodyPr/>
          <a:lstStyle>
            <a:lvl1pPr marL="0" indent="0">
              <a:buNone/>
              <a:defRPr sz="1860"/>
            </a:lvl1pPr>
            <a:lvl2pPr marL="531495" indent="0">
              <a:buNone/>
              <a:defRPr sz="1627"/>
            </a:lvl2pPr>
            <a:lvl3pPr marL="1062990" indent="0">
              <a:buNone/>
              <a:defRPr sz="1395"/>
            </a:lvl3pPr>
            <a:lvl4pPr marL="1594485" indent="0">
              <a:buNone/>
              <a:defRPr sz="1163"/>
            </a:lvl4pPr>
            <a:lvl5pPr marL="2125980" indent="0">
              <a:buNone/>
              <a:defRPr sz="1163"/>
            </a:lvl5pPr>
            <a:lvl6pPr marL="2657475" indent="0">
              <a:buNone/>
              <a:defRPr sz="1163"/>
            </a:lvl6pPr>
            <a:lvl7pPr marL="3188970" indent="0">
              <a:buNone/>
              <a:defRPr sz="1163"/>
            </a:lvl7pPr>
            <a:lvl8pPr marL="3720465" indent="0">
              <a:buNone/>
              <a:defRPr sz="1163"/>
            </a:lvl8pPr>
            <a:lvl9pPr marL="4251960" indent="0">
              <a:buNone/>
              <a:defRPr sz="11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D9B5E-FA93-420E-B3A8-8FC4C09B0505}" type="datetime1">
              <a:rPr lang="en-IN" smtClean="0"/>
              <a:t>02-06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169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4405" y="728082"/>
            <a:ext cx="12224385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4408" y="2190750"/>
            <a:ext cx="12224385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4408" y="7627621"/>
            <a:ext cx="318897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4873" y="7627621"/>
            <a:ext cx="478345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009823" y="7627621"/>
            <a:ext cx="318897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9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E70E-F72E-43B1-8793-977D89C56C76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07D1B38-9589-4C32-B5D9-55974AC87856}"/>
              </a:ext>
            </a:extLst>
          </p:cNvPr>
          <p:cNvSpPr/>
          <p:nvPr/>
        </p:nvSpPr>
        <p:spPr>
          <a:xfrm>
            <a:off x="-2" y="7599928"/>
            <a:ext cx="14173200" cy="62966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8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9CCD358-549C-42D8-8FFE-6AA6BF8EC85B}"/>
              </a:ext>
            </a:extLst>
          </p:cNvPr>
          <p:cNvSpPr/>
          <p:nvPr/>
        </p:nvSpPr>
        <p:spPr>
          <a:xfrm>
            <a:off x="2" y="0"/>
            <a:ext cx="14173200" cy="108013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8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5B3139E1-DA96-4AD1-95C1-44226E05F96C}"/>
              </a:ext>
            </a:extLst>
          </p:cNvPr>
          <p:cNvSpPr/>
          <p:nvPr/>
        </p:nvSpPr>
        <p:spPr>
          <a:xfrm>
            <a:off x="2" y="1080143"/>
            <a:ext cx="14173200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8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4D2C64D8-4F82-490D-8D95-C307DDC82212}"/>
              </a:ext>
            </a:extLst>
          </p:cNvPr>
          <p:cNvCxnSpPr>
            <a:cxnSpLocks/>
          </p:cNvCxnSpPr>
          <p:nvPr/>
        </p:nvCxnSpPr>
        <p:spPr>
          <a:xfrm>
            <a:off x="4" y="1080136"/>
            <a:ext cx="4619258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45AE58CB-63F5-4FCE-8C7D-F848F9DC489F}"/>
              </a:ext>
            </a:extLst>
          </p:cNvPr>
          <p:cNvCxnSpPr>
            <a:cxnSpLocks/>
          </p:cNvCxnSpPr>
          <p:nvPr/>
        </p:nvCxnSpPr>
        <p:spPr>
          <a:xfrm>
            <a:off x="4619262" y="1080136"/>
            <a:ext cx="4934676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6907A33D-BC8F-440E-9321-C8B579F49FE2}"/>
              </a:ext>
            </a:extLst>
          </p:cNvPr>
          <p:cNvCxnSpPr>
            <a:cxnSpLocks/>
          </p:cNvCxnSpPr>
          <p:nvPr/>
        </p:nvCxnSpPr>
        <p:spPr>
          <a:xfrm>
            <a:off x="9238524" y="1080136"/>
            <a:ext cx="4934676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7413A5E9-9D72-4ADF-B339-1E086A7329D5}"/>
              </a:ext>
            </a:extLst>
          </p:cNvPr>
          <p:cNvCxnSpPr>
            <a:cxnSpLocks/>
          </p:cNvCxnSpPr>
          <p:nvPr/>
        </p:nvCxnSpPr>
        <p:spPr>
          <a:xfrm>
            <a:off x="3" y="7595384"/>
            <a:ext cx="4619258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8C27C404-5DF7-405C-BC49-06E706975C25}"/>
              </a:ext>
            </a:extLst>
          </p:cNvPr>
          <p:cNvCxnSpPr>
            <a:cxnSpLocks/>
          </p:cNvCxnSpPr>
          <p:nvPr/>
        </p:nvCxnSpPr>
        <p:spPr>
          <a:xfrm>
            <a:off x="4619261" y="7595384"/>
            <a:ext cx="4934676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814D12CD-8E20-4F9A-9488-7D82ECEBA5BB}"/>
              </a:ext>
            </a:extLst>
          </p:cNvPr>
          <p:cNvCxnSpPr>
            <a:cxnSpLocks/>
          </p:cNvCxnSpPr>
          <p:nvPr/>
        </p:nvCxnSpPr>
        <p:spPr>
          <a:xfrm>
            <a:off x="9238523" y="7595384"/>
            <a:ext cx="4934676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770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54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62990" rtl="0" eaLnBrk="1" latinLnBrk="0" hangingPunct="1">
        <a:lnSpc>
          <a:spcPct val="90000"/>
        </a:lnSpc>
        <a:spcBef>
          <a:spcPct val="0"/>
        </a:spcBef>
        <a:buNone/>
        <a:defRPr sz="511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5748" indent="-265748" algn="l" defTabSz="1062990" rtl="0" eaLnBrk="1" latinLnBrk="0" hangingPunct="1">
        <a:lnSpc>
          <a:spcPct val="90000"/>
        </a:lnSpc>
        <a:spcBef>
          <a:spcPts val="1163"/>
        </a:spcBef>
        <a:buFont typeface="Arial" panose="020B0604020202020204" pitchFamily="34" charset="0"/>
        <a:buChar char="•"/>
        <a:defRPr sz="3255" kern="1200">
          <a:solidFill>
            <a:schemeClr val="tx1"/>
          </a:solidFill>
          <a:latin typeface="+mn-lt"/>
          <a:ea typeface="+mn-ea"/>
          <a:cs typeface="+mn-cs"/>
        </a:defRPr>
      </a:lvl1pPr>
      <a:lvl2pPr marL="797243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790" kern="1200">
          <a:solidFill>
            <a:schemeClr val="tx1"/>
          </a:solidFill>
          <a:latin typeface="+mn-lt"/>
          <a:ea typeface="+mn-ea"/>
          <a:cs typeface="+mn-cs"/>
        </a:defRPr>
      </a:lvl2pPr>
      <a:lvl3pPr marL="1328738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325" kern="1200">
          <a:solidFill>
            <a:schemeClr val="tx1"/>
          </a:solidFill>
          <a:latin typeface="+mn-lt"/>
          <a:ea typeface="+mn-ea"/>
          <a:cs typeface="+mn-cs"/>
        </a:defRPr>
      </a:lvl3pPr>
      <a:lvl4pPr marL="1860233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4pPr>
      <a:lvl5pPr marL="2391728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5pPr>
      <a:lvl6pPr marL="2923223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6pPr>
      <a:lvl7pPr marL="3454718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7pPr>
      <a:lvl8pPr marL="3986213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8pPr>
      <a:lvl9pPr marL="4517708" indent="-265748" algn="l" defTabSz="1062990" rtl="0" eaLnBrk="1" latinLnBrk="0" hangingPunct="1">
        <a:lnSpc>
          <a:spcPct val="90000"/>
        </a:lnSpc>
        <a:spcBef>
          <a:spcPts val="581"/>
        </a:spcBef>
        <a:buFont typeface="Arial" panose="020B0604020202020204" pitchFamily="34" charset="0"/>
        <a:buChar char="•"/>
        <a:defRPr sz="209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1pPr>
      <a:lvl2pPr marL="531495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2pPr>
      <a:lvl3pPr marL="1062990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3pPr>
      <a:lvl4pPr marL="1594485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4pPr>
      <a:lvl5pPr marL="2125980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5pPr>
      <a:lvl6pPr marL="2657475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6pPr>
      <a:lvl7pPr marL="3188970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7pPr>
      <a:lvl8pPr marL="3720465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8pPr>
      <a:lvl9pPr marL="4251960" algn="l" defTabSz="1062990" rtl="0" eaLnBrk="1" latinLnBrk="0" hangingPunct="1">
        <a:defRPr sz="209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591" userDrawn="1">
          <p15:clr>
            <a:srgbClr val="F26B43"/>
          </p15:clr>
        </p15:guide>
        <p15:guide id="2" pos="44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5" name="Rectangle 74">
            <a:extLst>
              <a:ext uri="{FF2B5EF4-FFF2-40B4-BE49-F238E27FC236}">
                <a16:creationId xmlns="" xmlns:a16="http://schemas.microsoft.com/office/drawing/2014/main" id="{1557A916-FDD1-44A1-A7A1-70009FD6BE4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4173200" cy="822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1539BEDD-2C1D-4BA2-A1EF-16958C0FFFCF}"/>
              </a:ext>
            </a:extLst>
          </p:cNvPr>
          <p:cNvSpPr/>
          <p:nvPr/>
        </p:nvSpPr>
        <p:spPr>
          <a:xfrm>
            <a:off x="7404875" y="1858434"/>
            <a:ext cx="6235837" cy="2352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700" b="1" kern="1200" dirty="0">
                <a:ln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Correlation </a:t>
            </a:r>
            <a:r>
              <a:rPr lang="en-US" sz="4700" b="1" kern="1200" dirty="0" smtClean="0">
                <a:ln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Analysis</a:t>
            </a:r>
          </a:p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700" b="1" dirty="0" smtClean="0">
                <a:ln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(Part-2)</a:t>
            </a:r>
            <a:endParaRPr lang="en-US" sz="4700" b="1" kern="1200" dirty="0">
              <a:ln/>
              <a:solidFill>
                <a:schemeClr val="accent1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030" name="Picture 6" descr="Abstract business statistic vector ... | Stock vector | Colourbox">
            <a:extLst>
              <a:ext uri="{FF2B5EF4-FFF2-40B4-BE49-F238E27FC236}">
                <a16:creationId xmlns="" xmlns:a16="http://schemas.microsoft.com/office/drawing/2014/main" id="{51EA5C82-0EB4-4B9E-A92D-CB52988CBF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58"/>
          <a:stretch/>
        </p:blipFill>
        <p:spPr bwMode="auto">
          <a:xfrm>
            <a:off x="20" y="1"/>
            <a:ext cx="9002320" cy="8229600"/>
          </a:xfrm>
          <a:custGeom>
            <a:avLst/>
            <a:gdLst/>
            <a:ahLst/>
            <a:cxnLst/>
            <a:rect l="l" t="t" r="r" b="b"/>
            <a:pathLst>
              <a:path w="7743949" h="6858000">
                <a:moveTo>
                  <a:pt x="956085" y="2071857"/>
                </a:moveTo>
                <a:cubicBezTo>
                  <a:pt x="956085" y="2071857"/>
                  <a:pt x="956085" y="2071857"/>
                  <a:pt x="4999548" y="2071857"/>
                </a:cubicBezTo>
                <a:cubicBezTo>
                  <a:pt x="5252811" y="2071857"/>
                  <a:pt x="5497339" y="2211072"/>
                  <a:pt x="5619604" y="2437296"/>
                </a:cubicBezTo>
                <a:cubicBezTo>
                  <a:pt x="5619604" y="2437296"/>
                  <a:pt x="5619604" y="2437296"/>
                  <a:pt x="7645701" y="5926372"/>
                </a:cubicBezTo>
                <a:cubicBezTo>
                  <a:pt x="7776699" y="6143896"/>
                  <a:pt x="7776699" y="6422327"/>
                  <a:pt x="7645701" y="6639850"/>
                </a:cubicBezTo>
                <a:cubicBezTo>
                  <a:pt x="7645701" y="6639850"/>
                  <a:pt x="7645701" y="6639850"/>
                  <a:pt x="7538856" y="6823844"/>
                </a:cubicBezTo>
                <a:lnTo>
                  <a:pt x="7519022" y="6858000"/>
                </a:lnTo>
                <a:lnTo>
                  <a:pt x="0" y="6858000"/>
                </a:lnTo>
                <a:lnTo>
                  <a:pt x="0" y="3003362"/>
                </a:lnTo>
                <a:lnTo>
                  <a:pt x="144017" y="2754282"/>
                </a:lnTo>
                <a:cubicBezTo>
                  <a:pt x="203181" y="2651956"/>
                  <a:pt x="264254" y="2546330"/>
                  <a:pt x="327296" y="2437296"/>
                </a:cubicBezTo>
                <a:cubicBezTo>
                  <a:pt x="458294" y="2211072"/>
                  <a:pt x="694090" y="2071857"/>
                  <a:pt x="956085" y="2071857"/>
                </a:cubicBezTo>
                <a:close/>
                <a:moveTo>
                  <a:pt x="0" y="0"/>
                </a:moveTo>
                <a:lnTo>
                  <a:pt x="6600525" y="0"/>
                </a:lnTo>
                <a:lnTo>
                  <a:pt x="6486618" y="196155"/>
                </a:lnTo>
                <a:cubicBezTo>
                  <a:pt x="6261242" y="584267"/>
                  <a:pt x="5994130" y="1044253"/>
                  <a:pt x="5677553" y="1589421"/>
                </a:cubicBezTo>
                <a:cubicBezTo>
                  <a:pt x="5555288" y="1815646"/>
                  <a:pt x="5310759" y="1954861"/>
                  <a:pt x="5057496" y="1954861"/>
                </a:cubicBezTo>
                <a:cubicBezTo>
                  <a:pt x="5057496" y="1954861"/>
                  <a:pt x="5057496" y="1954861"/>
                  <a:pt x="1014033" y="1954861"/>
                </a:cubicBezTo>
                <a:cubicBezTo>
                  <a:pt x="752038" y="1954861"/>
                  <a:pt x="516243" y="1815646"/>
                  <a:pt x="385244" y="1589421"/>
                </a:cubicBezTo>
                <a:cubicBezTo>
                  <a:pt x="385244" y="1589421"/>
                  <a:pt x="385244" y="1589421"/>
                  <a:pt x="69234" y="1042874"/>
                </a:cubicBezTo>
                <a:lnTo>
                  <a:pt x="0" y="923133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54706" y="5689914"/>
            <a:ext cx="4288569" cy="2634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5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7BF4382-249A-4308-A03B-16891FD677CA}"/>
              </a:ext>
            </a:extLst>
          </p:cNvPr>
          <p:cNvSpPr/>
          <p:nvPr/>
        </p:nvSpPr>
        <p:spPr>
          <a:xfrm>
            <a:off x="406204" y="1489265"/>
            <a:ext cx="112981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c) Interpretation: </a:t>
            </a:r>
            <a:r>
              <a:rPr lang="en-US" sz="2400" dirty="0"/>
              <a:t>The correlation between the number of pages and the selling price of the book is 0.511. This indicates a moderate association between the </a:t>
            </a:r>
            <a:r>
              <a:rPr lang="en-US" sz="2400" dirty="0" smtClean="0"/>
              <a:t>variables.   </a:t>
            </a:r>
            <a:endParaRPr lang="en-US" sz="2400" dirty="0"/>
          </a:p>
          <a:p>
            <a:endParaRPr lang="en-US" sz="2200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36E326E7-63C9-4CB2-97AD-DCF57C3B0B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9085788"/>
              </p:ext>
            </p:extLst>
          </p:nvPr>
        </p:nvGraphicFramePr>
        <p:xfrm>
          <a:off x="771447" y="3713244"/>
          <a:ext cx="7845611" cy="298202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92123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9243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52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Coefficien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Rang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Strength of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Relationship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6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0.00 - 0.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/>
                        </a:rPr>
                        <a:t>Very Lo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6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0.21 - 0.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/>
                        </a:rPr>
                        <a:t>Lo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6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0.41- 0.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/>
                        </a:rPr>
                        <a:t>Moderat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6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0.60 - 0.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/>
                        </a:rPr>
                        <a:t>High Moderat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260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0.81- 1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/>
                        </a:rPr>
                        <a:t>Very Hig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Rectangle 1">
            <a:extLst>
              <a:ext uri="{FF2B5EF4-FFF2-40B4-BE49-F238E27FC236}">
                <a16:creationId xmlns="" xmlns:a16="http://schemas.microsoft.com/office/drawing/2014/main" id="{782921F9-6B97-426D-8BEA-C05977D1A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447" y="2943803"/>
            <a:ext cx="592529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rrelation Coefficient Interpretation: 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6204" y="383755"/>
            <a:ext cx="6655778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of correlation calcu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729280" y="1612440"/>
              <a:ext cx="5284080" cy="4802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25320" y="1606320"/>
                <a:ext cx="5296680" cy="481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769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6501" y="436098"/>
            <a:ext cx="6483030" cy="53553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correlation coefficient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01" y="1400476"/>
            <a:ext cx="15195736" cy="9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70" y="2395990"/>
            <a:ext cx="11242256" cy="73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58239" y="2959963"/>
            <a:ext cx="8563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2.</a:t>
            </a:r>
            <a:r>
              <a:rPr lang="en-US" sz="2400" dirty="0"/>
              <a:t>	Correlation coefficient has no </a:t>
            </a:r>
            <a:r>
              <a:rPr lang="en-US" sz="2400" dirty="0" smtClean="0"/>
              <a:t>unit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158240" y="3560802"/>
            <a:ext cx="8224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.</a:t>
            </a:r>
            <a:r>
              <a:rPr lang="en-US" sz="2400" dirty="0"/>
              <a:t>	Correlation coefficient can only measures linear relationship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58238" y="4114800"/>
            <a:ext cx="101354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4.</a:t>
            </a:r>
            <a:r>
              <a:rPr lang="en-US" sz="2400" dirty="0"/>
              <a:t>	Correlation coefficient can only be measured for quantitative variables.</a:t>
            </a:r>
          </a:p>
        </p:txBody>
      </p:sp>
    </p:spTree>
    <p:extLst>
      <p:ext uri="{BB962C8B-B14F-4D97-AF65-F5344CB8AC3E}">
        <p14:creationId xmlns:p14="http://schemas.microsoft.com/office/powerpoint/2010/main" val="331794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3" y="1748741"/>
            <a:ext cx="9766875" cy="2429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688888"/>
            <a:ext cx="10185859" cy="2007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48392" y="317895"/>
            <a:ext cx="6751044" cy="59093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eria of Correlation coefficien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886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6502" y="436099"/>
            <a:ext cx="5637837" cy="53553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</a:rPr>
              <a:t>Some exercise Problems to solve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 panose="020F030202020403020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00841" y="1775282"/>
            <a:ext cx="34497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Find Correlation coefficient and interpret it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Draw scatter </a:t>
            </a:r>
            <a:r>
              <a:rPr lang="en-US" sz="2400" dirty="0" smtClean="0"/>
              <a:t>diagram</a:t>
            </a:r>
            <a:r>
              <a:rPr lang="en-US" sz="2400" dirty="0"/>
              <a:t>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6" y="1628774"/>
            <a:ext cx="9380080" cy="2975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6" y="4604083"/>
            <a:ext cx="11215606" cy="289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139485" y="1628774"/>
            <a:ext cx="511444" cy="293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150780" y="4641742"/>
            <a:ext cx="511444" cy="294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96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6502" y="436099"/>
            <a:ext cx="5637837" cy="53553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</a:rPr>
              <a:t>Some exercise Problems to solve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 panose="020F030202020403020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58399" y="2189501"/>
            <a:ext cx="38180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Find Correlation coefficient and interpret it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Draw scatter </a:t>
            </a:r>
            <a:r>
              <a:rPr lang="en-US" sz="2400" dirty="0" smtClean="0"/>
              <a:t>diagram</a:t>
            </a:r>
            <a:r>
              <a:rPr lang="en-US" sz="2400" dirty="0"/>
              <a:t>.</a:t>
            </a:r>
          </a:p>
        </p:txBody>
      </p:sp>
      <p:sp>
        <p:nvSpPr>
          <p:cNvPr id="7" name="Right Arrow 6"/>
          <p:cNvSpPr/>
          <p:nvPr/>
        </p:nvSpPr>
        <p:spPr>
          <a:xfrm>
            <a:off x="634461" y="1460067"/>
            <a:ext cx="548253" cy="2634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714" y="4587497"/>
            <a:ext cx="10301519" cy="271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660615" y="4587498"/>
            <a:ext cx="522099" cy="2634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75" y="1454154"/>
            <a:ext cx="9878304" cy="313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2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15</a:t>
            </a:fld>
            <a:endParaRPr lang="en-IN"/>
          </a:p>
        </p:txBody>
      </p:sp>
      <p:pic>
        <p:nvPicPr>
          <p:cNvPr id="3074" name="Picture 2" descr="C:\Users\User\Desktop\New folder\Summer'2020\Pic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145" y="1826859"/>
            <a:ext cx="7975023" cy="4480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869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lowchart: Document 36">
            <a:extLst>
              <a:ext uri="{FF2B5EF4-FFF2-40B4-BE49-F238E27FC236}">
                <a16:creationId xmlns="" xmlns:a16="http://schemas.microsoft.com/office/drawing/2014/main" id="{D12DDE76-C203-4047-9998-63900085B5E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741878" y="0"/>
            <a:ext cx="3775829" cy="4080511"/>
          </a:xfrm>
          <a:prstGeom prst="flowChartDocument">
            <a:avLst/>
          </a:prstGeom>
          <a:solidFill>
            <a:srgbClr val="3A6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="" xmlns:a16="http://schemas.microsoft.com/office/drawing/2014/main" id="{4F9EA7A2-0805-4A84-8943-2CB4584ABDB7}"/>
              </a:ext>
            </a:extLst>
          </p:cNvPr>
          <p:cNvSpPr txBox="1"/>
          <p:nvPr/>
        </p:nvSpPr>
        <p:spPr>
          <a:xfrm>
            <a:off x="617517" y="205394"/>
            <a:ext cx="4013860" cy="2845378"/>
          </a:xfrm>
          <a:prstGeom prst="ellipse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1579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23158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84736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46315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7894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69473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31051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92630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Objective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1">
            <a:extLst>
              <a:ext uri="{FF2B5EF4-FFF2-40B4-BE49-F238E27FC236}">
                <a16:creationId xmlns="" xmlns:a16="http://schemas.microsoft.com/office/drawing/2014/main" id="{C194B895-F95E-403E-958D-783DDB2D78D1}"/>
              </a:ext>
            </a:extLst>
          </p:cNvPr>
          <p:cNvSpPr txBox="1">
            <a:spLocks/>
          </p:cNvSpPr>
          <p:nvPr/>
        </p:nvSpPr>
        <p:spPr>
          <a:xfrm>
            <a:off x="7343764" y="7633600"/>
            <a:ext cx="3534819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395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IN" sz="1395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IN" sz="139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54DD779-7F05-4F16-9518-6AF36A9F478A}"/>
              </a:ext>
            </a:extLst>
          </p:cNvPr>
          <p:cNvSpPr/>
          <p:nvPr/>
        </p:nvSpPr>
        <p:spPr>
          <a:xfrm>
            <a:off x="4836587" y="1904602"/>
            <a:ext cx="89497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 smtClean="0"/>
              <a:t>Find out Whether there is any relation between or among of the variables.</a:t>
            </a:r>
          </a:p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 smtClean="0"/>
              <a:t> Strength of the relationship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970080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lowchart: Document 36">
            <a:extLst>
              <a:ext uri="{FF2B5EF4-FFF2-40B4-BE49-F238E27FC236}">
                <a16:creationId xmlns="" xmlns:a16="http://schemas.microsoft.com/office/drawing/2014/main" id="{D12DDE76-C203-4047-9998-63900085B5E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741878" y="0"/>
            <a:ext cx="3775829" cy="4080511"/>
          </a:xfrm>
          <a:prstGeom prst="flowChartDocument">
            <a:avLst/>
          </a:prstGeom>
          <a:solidFill>
            <a:srgbClr val="3A6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="" xmlns:a16="http://schemas.microsoft.com/office/drawing/2014/main" id="{4F9EA7A2-0805-4A84-8943-2CB4584ABDB7}"/>
              </a:ext>
            </a:extLst>
          </p:cNvPr>
          <p:cNvSpPr txBox="1"/>
          <p:nvPr/>
        </p:nvSpPr>
        <p:spPr>
          <a:xfrm>
            <a:off x="617517" y="205394"/>
            <a:ext cx="4013860" cy="2845378"/>
          </a:xfrm>
          <a:prstGeom prst="ellipse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1579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23158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84736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46315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7894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69473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31051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92630" algn="l" defTabSz="1123158" rtl="0" eaLnBrk="1" latinLnBrk="0" hangingPunct="1">
              <a:defRPr sz="22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OUTLI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1">
            <a:extLst>
              <a:ext uri="{FF2B5EF4-FFF2-40B4-BE49-F238E27FC236}">
                <a16:creationId xmlns="" xmlns:a16="http://schemas.microsoft.com/office/drawing/2014/main" id="{C194B895-F95E-403E-958D-783DDB2D78D1}"/>
              </a:ext>
            </a:extLst>
          </p:cNvPr>
          <p:cNvSpPr txBox="1">
            <a:spLocks/>
          </p:cNvSpPr>
          <p:nvPr/>
        </p:nvSpPr>
        <p:spPr>
          <a:xfrm>
            <a:off x="7343764" y="7633600"/>
            <a:ext cx="3534819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395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IN" sz="1395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IN" sz="139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54DD779-7F05-4F16-9518-6AF36A9F478A}"/>
              </a:ext>
            </a:extLst>
          </p:cNvPr>
          <p:cNvSpPr/>
          <p:nvPr/>
        </p:nvSpPr>
        <p:spPr>
          <a:xfrm>
            <a:off x="4836587" y="1904602"/>
            <a:ext cx="836645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 smtClean="0"/>
              <a:t>Measure </a:t>
            </a:r>
            <a:r>
              <a:rPr lang="en-US" sz="2800" b="1" dirty="0"/>
              <a:t>correlation by correlation co-efficient (r)</a:t>
            </a:r>
            <a:endParaRPr lang="en-US" sz="2800" dirty="0"/>
          </a:p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/>
              <a:t>Interpretation of r</a:t>
            </a:r>
            <a:endParaRPr lang="en-US" sz="2800" dirty="0"/>
          </a:p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/>
              <a:t>Properties of r</a:t>
            </a:r>
            <a:endParaRPr lang="en-US" sz="2800" dirty="0"/>
          </a:p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/>
              <a:t>Advantages, disadvantages and uses of correlation </a:t>
            </a:r>
            <a:r>
              <a:rPr lang="en-US" sz="2800" b="1" dirty="0" smtClean="0"/>
              <a:t>coefficient.</a:t>
            </a:r>
          </a:p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800" b="1" dirty="0" smtClean="0"/>
              <a:t>Exercis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11678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ontent Placeholder 1">
            <a:extLst>
              <a:ext uri="{FF2B5EF4-FFF2-40B4-BE49-F238E27FC236}">
                <a16:creationId xmlns="" xmlns:a16="http://schemas.microsoft.com/office/drawing/2014/main" id="{C85FA357-0EAF-430F-9608-5BD8455C2376}"/>
              </a:ext>
            </a:extLst>
          </p:cNvPr>
          <p:cNvSpPr txBox="1">
            <a:spLocks/>
          </p:cNvSpPr>
          <p:nvPr/>
        </p:nvSpPr>
        <p:spPr>
          <a:xfrm>
            <a:off x="2383118" y="2637669"/>
            <a:ext cx="7098507" cy="2820596"/>
          </a:xfrm>
          <a:prstGeom prst="rect">
            <a:avLst/>
          </a:prstGeom>
        </p:spPr>
        <p:txBody>
          <a:bodyPr>
            <a:normAutofit/>
          </a:bodyPr>
          <a:lstStyle>
            <a:lvl1pPr marL="265748" indent="-265748" algn="l" defTabSz="1062990" rtl="0" eaLnBrk="1" latinLnBrk="0" hangingPunct="1">
              <a:lnSpc>
                <a:spcPct val="90000"/>
              </a:lnSpc>
              <a:spcBef>
                <a:spcPts val="1163"/>
              </a:spcBef>
              <a:buFont typeface="Arial" panose="020B0604020202020204" pitchFamily="34" charset="0"/>
              <a:buChar char="•"/>
              <a:defRPr sz="32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7243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79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28738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3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60233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391728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923223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54718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86213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517708" indent="-265748" algn="l" defTabSz="1062990" rtl="0" eaLnBrk="1" latinLnBrk="0" hangingPunct="1">
              <a:lnSpc>
                <a:spcPct val="90000"/>
              </a:lnSpc>
              <a:spcBef>
                <a:spcPts val="581"/>
              </a:spcBef>
              <a:buFont typeface="Arial" panose="020B0604020202020204" pitchFamily="34" charset="0"/>
              <a:buChar char="•"/>
              <a:defRPr sz="209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96646" indent="-514350">
              <a:buFont typeface="+mj-lt"/>
              <a:buAutoNum type="arabicPeriod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catter Diagram Method</a:t>
            </a:r>
          </a:p>
          <a:p>
            <a:pPr marL="596646" indent="-514350">
              <a:buFont typeface="+mj-lt"/>
              <a:buAutoNum type="arabicPeriod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arl Pearson’s Correlation Coefficient</a:t>
            </a:r>
          </a:p>
          <a:p>
            <a:pPr marL="82296" indent="0">
              <a:buFont typeface="Arial" panose="020B0604020202020204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79AA2A89-81DE-49D3-9131-25D46D1C59D0}"/>
              </a:ext>
            </a:extLst>
          </p:cNvPr>
          <p:cNvSpPr/>
          <p:nvPr/>
        </p:nvSpPr>
        <p:spPr>
          <a:xfrm>
            <a:off x="9712386" y="2902816"/>
            <a:ext cx="2159048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82296" indent="0" algn="ctr">
              <a:buNone/>
            </a:pP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e will practice the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aths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o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is technique.</a:t>
            </a:r>
            <a:endParaRPr lang="en-US" sz="1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2" name="Right Brace 11">
            <a:extLst>
              <a:ext uri="{FF2B5EF4-FFF2-40B4-BE49-F238E27FC236}">
                <a16:creationId xmlns="" xmlns:a16="http://schemas.microsoft.com/office/drawing/2014/main" id="{6677A97F-0EAD-4091-A6DE-3D16827E661F}"/>
              </a:ext>
            </a:extLst>
          </p:cNvPr>
          <p:cNvSpPr/>
          <p:nvPr/>
        </p:nvSpPr>
        <p:spPr>
          <a:xfrm>
            <a:off x="8872025" y="2904967"/>
            <a:ext cx="445396" cy="10048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0611" y="315017"/>
            <a:ext cx="6880860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S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STUDYING CORRE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0611" y="1406951"/>
            <a:ext cx="10524392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Correlation can be studied by the following methods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9319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A4C6C31-336C-4DD9-9C61-A4FD4C7056C1}"/>
              </a:ext>
            </a:extLst>
          </p:cNvPr>
          <p:cNvSpPr txBox="1"/>
          <p:nvPr/>
        </p:nvSpPr>
        <p:spPr>
          <a:xfrm>
            <a:off x="766285" y="1543593"/>
            <a:ext cx="63336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. Karl Pearson’s Correlation Coefficien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999B01C2-957D-4826-97C6-46AB87C1A26E}"/>
                  </a:ext>
                </a:extLst>
              </p:cNvPr>
              <p:cNvSpPr txBox="1"/>
              <p:nvPr/>
            </p:nvSpPr>
            <p:spPr>
              <a:xfrm>
                <a:off x="775384" y="2442104"/>
                <a:ext cx="6324600" cy="307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 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) </m:t>
                              </m:r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− 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− 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99B01C2-957D-4826-97C6-46AB87C1A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84" y="2442104"/>
                <a:ext cx="6324600" cy="30773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39234AC-120F-4B34-B462-243F7265BCC8}"/>
              </a:ext>
            </a:extLst>
          </p:cNvPr>
          <p:cNvSpPr txBox="1"/>
          <p:nvPr/>
        </p:nvSpPr>
        <p:spPr>
          <a:xfrm>
            <a:off x="885993" y="4780757"/>
            <a:ext cx="563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Where, n= number of pairs in sample.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sz="2400" dirty="0"/>
          </a:p>
        </p:txBody>
      </p:sp>
      <p:pic>
        <p:nvPicPr>
          <p:cNvPr id="4098" name="Picture 2" descr="C:\Users\User\Desktop\New folder\Summer'2020\Pic\Untitl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806" y="1556649"/>
            <a:ext cx="6425012" cy="506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28793" y="477485"/>
            <a:ext cx="11616770" cy="52322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lculation of correlation by Karl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earson’s Correlation Coefficient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316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29AEC58-B476-4B4E-9BF2-DFD4663019BA}"/>
              </a:ext>
            </a:extLst>
          </p:cNvPr>
          <p:cNvSpPr/>
          <p:nvPr/>
        </p:nvSpPr>
        <p:spPr>
          <a:xfrm>
            <a:off x="916351" y="1306401"/>
            <a:ext cx="1172759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/>
              <a:t>Problem: </a:t>
            </a:r>
            <a:r>
              <a:rPr lang="en-US" sz="2400" dirty="0"/>
              <a:t>Mr. Johnson is concerned about the cost to students of textbooks. He believes there is a relationship between the number of pages in the text and the selling price of the book.  To provide insight into the problem he selects a sample of eight textbooks currently on sale in the bookstore. Compute the correlation coefficient.</a:t>
            </a:r>
          </a:p>
          <a:p>
            <a:pPr algn="just"/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DCF2E74-8808-4904-AA13-6E325528D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351" y="3525892"/>
            <a:ext cx="9628850" cy="23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0A49122-14FB-4254-A7A9-865C8021C2C4}"/>
              </a:ext>
            </a:extLst>
          </p:cNvPr>
          <p:cNvSpPr/>
          <p:nvPr/>
        </p:nvSpPr>
        <p:spPr>
          <a:xfrm>
            <a:off x="2628347" y="5834371"/>
            <a:ext cx="620485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a) Draw Scatter diagram</a:t>
            </a:r>
          </a:p>
          <a:p>
            <a:r>
              <a:rPr lang="en-US" sz="2200" dirty="0"/>
              <a:t>b) Determine the coefficient of correlation</a:t>
            </a:r>
          </a:p>
          <a:p>
            <a:r>
              <a:rPr lang="en-US" sz="2200" dirty="0"/>
              <a:t>c) Interpret the result.</a:t>
            </a:r>
          </a:p>
        </p:txBody>
      </p:sp>
      <p:sp>
        <p:nvSpPr>
          <p:cNvPr id="3" name="Rectangle 2"/>
          <p:cNvSpPr/>
          <p:nvPr/>
        </p:nvSpPr>
        <p:spPr>
          <a:xfrm>
            <a:off x="406204" y="383755"/>
            <a:ext cx="6655778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of correlation calcu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1737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>
            <a:extLst>
              <a:ext uri="{FF2B5EF4-FFF2-40B4-BE49-F238E27FC236}">
                <a16:creationId xmlns="" xmlns:a16="http://schemas.microsoft.com/office/drawing/2014/main" id="{082D8FFE-E60B-45E2-B3B4-DC5B28810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1103" y="1214894"/>
            <a:ext cx="4982918" cy="3220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D1770AF-2E48-4F86-AEA6-73FF0A4A02E2}"/>
              </a:ext>
            </a:extLst>
          </p:cNvPr>
          <p:cNvSpPr/>
          <p:nvPr/>
        </p:nvSpPr>
        <p:spPr>
          <a:xfrm>
            <a:off x="872791" y="1375316"/>
            <a:ext cx="457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200" dirty="0"/>
              <a:t>Solution:</a:t>
            </a:r>
          </a:p>
          <a:p>
            <a:r>
              <a:rPr lang="en-US" sz="2200" dirty="0"/>
              <a:t>a) Scatter diagram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C67CEC2-EC41-4F27-85A3-4221AC747F6C}"/>
              </a:ext>
            </a:extLst>
          </p:cNvPr>
          <p:cNvSpPr/>
          <p:nvPr/>
        </p:nvSpPr>
        <p:spPr>
          <a:xfrm>
            <a:off x="646221" y="3919988"/>
            <a:ext cx="53024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b) Here,</a:t>
            </a:r>
          </a:p>
          <a:p>
            <a:r>
              <a:rPr lang="en-US" sz="2200" dirty="0"/>
              <a:t>We </a:t>
            </a:r>
            <a:r>
              <a:rPr lang="en-US" sz="2200" dirty="0" smtClean="0"/>
              <a:t>know, Correlation coefficient, </a:t>
            </a:r>
            <a:endParaRPr lang="en-US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D263E329-EF58-4F9F-8407-25FC176F5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36041"/>
              </p:ext>
            </p:extLst>
          </p:nvPr>
        </p:nvGraphicFramePr>
        <p:xfrm>
          <a:off x="8896026" y="4689429"/>
          <a:ext cx="2842167" cy="117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r:id="rId5" imgW="1473200" imgH="609600" progId="Equation.DSMT4">
                  <p:embed/>
                </p:oleObj>
              </mc:Choice>
              <mc:Fallback>
                <p:oleObj r:id="rId5" imgW="1473200" imgH="60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026" y="4689429"/>
                        <a:ext cx="2842167" cy="1173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4FD09DA8-96D9-4ACB-AA15-684E66121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65695"/>
              </p:ext>
            </p:extLst>
          </p:nvPr>
        </p:nvGraphicFramePr>
        <p:xfrm>
          <a:off x="8756236" y="5919257"/>
          <a:ext cx="3272689" cy="138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r:id="rId7" imgW="1435100" imgH="609600" progId="Equation.DSMT4">
                  <p:embed/>
                </p:oleObj>
              </mc:Choice>
              <mc:Fallback>
                <p:oleObj r:id="rId7" imgW="1435100" imgH="609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236" y="5919257"/>
                        <a:ext cx="3272689" cy="1387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999B01C2-957D-4826-97C6-46AB87C1A26E}"/>
                  </a:ext>
                </a:extLst>
              </p:cNvPr>
              <p:cNvSpPr txBox="1"/>
              <p:nvPr/>
            </p:nvSpPr>
            <p:spPr>
              <a:xfrm>
                <a:off x="1720203" y="4841677"/>
                <a:ext cx="5610496" cy="307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 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 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) </m:t>
                              </m:r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− 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− 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99B01C2-957D-4826-97C6-46AB87C1A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203" y="4841677"/>
                <a:ext cx="5610496" cy="30773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Arrow 2"/>
          <p:cNvSpPr/>
          <p:nvPr/>
        </p:nvSpPr>
        <p:spPr>
          <a:xfrm>
            <a:off x="3764091" y="1760036"/>
            <a:ext cx="3829080" cy="3847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593171" y="5185497"/>
            <a:ext cx="877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,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06204" y="383755"/>
            <a:ext cx="6655778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of correlation calcu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120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3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04" y="1590675"/>
            <a:ext cx="2693457" cy="338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444" y="1450640"/>
            <a:ext cx="2930936" cy="353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378" y="1590675"/>
            <a:ext cx="3294091" cy="338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6469" y="1590675"/>
            <a:ext cx="3126507" cy="338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6204" y="383755"/>
            <a:ext cx="6655778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of correlation calcu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5882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2702028" y="7627620"/>
            <a:ext cx="727077" cy="438150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49F82BD9-7DAA-4EC3-995F-9B816A8418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B7AC044F-CBC1-45E2-982F-50085656F879}"/>
              </a:ext>
            </a:extLst>
          </p:cNvPr>
          <p:cNvSpPr/>
          <p:nvPr/>
        </p:nvSpPr>
        <p:spPr>
          <a:xfrm>
            <a:off x="954830" y="1517210"/>
            <a:ext cx="46396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Now,</a:t>
            </a:r>
          </a:p>
          <a:p>
            <a:r>
              <a:rPr lang="en-US" sz="2400" dirty="0"/>
              <a:t>From the correlation coefficient </a:t>
            </a:r>
          </a:p>
        </p:txBody>
      </p:sp>
      <p:pic>
        <p:nvPicPr>
          <p:cNvPr id="12" name="Picture 7">
            <a:extLst>
              <a:ext uri="{FF2B5EF4-FFF2-40B4-BE49-F238E27FC236}">
                <a16:creationId xmlns="" xmlns:a16="http://schemas.microsoft.com/office/drawing/2014/main" id="{F22A85D6-7A87-400C-96E6-DF1639DD6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830" y="2845053"/>
            <a:ext cx="4470560" cy="2144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8">
            <a:extLst>
              <a:ext uri="{FF2B5EF4-FFF2-40B4-BE49-F238E27FC236}">
                <a16:creationId xmlns="" xmlns:a16="http://schemas.microsoft.com/office/drawing/2014/main" id="{3422F6FE-EDE2-4748-9003-E70A4268B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831" y="3267124"/>
            <a:ext cx="16972547" cy="129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="" xmlns:a16="http://schemas.microsoft.com/office/drawing/2014/main" id="{491A2C5E-8BB4-4D62-B30B-0E4F0F53B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831" y="5260898"/>
            <a:ext cx="19106147" cy="609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6204" y="383755"/>
            <a:ext cx="6655778" cy="58477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of correlation calculation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88578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F7C64C5810D5B340B5AF730A05A47286" ma:contentTypeVersion="8" ma:contentTypeDescription="Ein neues Dokument erstellen." ma:contentTypeScope="" ma:versionID="683c182e13f78e36779d649cd0a7292b">
  <xsd:schema xmlns:xsd="http://www.w3.org/2001/XMLSchema" xmlns:xs="http://www.w3.org/2001/XMLSchema" xmlns:p="http://schemas.microsoft.com/office/2006/metadata/properties" xmlns:ns3="01e2b7a1-b8e0-4120-b79e-cd741afd5999" targetNamespace="http://schemas.microsoft.com/office/2006/metadata/properties" ma:root="true" ma:fieldsID="6da0001eca0b83fb1f54f6d1020b5c7c" ns3:_="">
    <xsd:import namespace="01e2b7a1-b8e0-4120-b79e-cd741afd59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e2b7a1-b8e0-4120-b79e-cd741afd59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EFAAD97-E65A-45F3-B3F1-A1E228F66B5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e2b7a1-b8e0-4120-b79e-cd741afd59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D278ADD-8DA4-42BC-AFD5-B010DB7F14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882CEC-27A7-4760-B194-0F488A305EF3}">
  <ds:schemaRefs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purl.org/dc/terms/"/>
    <ds:schemaRef ds:uri="http://purl.org/dc/dcmitype/"/>
    <ds:schemaRef ds:uri="http://purl.org/dc/elements/1.1/"/>
    <ds:schemaRef ds:uri="http://schemas.microsoft.com/office/infopath/2007/PartnerControls"/>
    <ds:schemaRef ds:uri="01e2b7a1-b8e0-4120-b79e-cd741afd599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00</TotalTime>
  <Words>375</Words>
  <Application>Microsoft Office PowerPoint</Application>
  <PresentationFormat>Custom</PresentationFormat>
  <Paragraphs>101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D. IBRAHIM</dc:creator>
  <cp:lastModifiedBy>MAKSUDA AKTER RUBI</cp:lastModifiedBy>
  <cp:revision>88</cp:revision>
  <dcterms:created xsi:type="dcterms:W3CDTF">2020-05-06T13:37:08Z</dcterms:created>
  <dcterms:modified xsi:type="dcterms:W3CDTF">2021-06-02T10:16:06Z</dcterms:modified>
</cp:coreProperties>
</file>